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D67B28" w14:textId="77777777" w:rsidR="00EF7F7E" w:rsidRDefault="00EF7F7E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300AC997" w14:textId="1DF822AF" w:rsidR="00DC7240" w:rsidRDefault="005C503D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A25EA4">
        <w:rPr>
          <w:rFonts w:ascii="Arial" w:hAnsi="Arial" w:cs="Arial"/>
          <w:b/>
          <w:bCs/>
        </w:rPr>
        <w:t xml:space="preserve">1. </w:t>
      </w:r>
      <w:r w:rsidR="00DC7240" w:rsidRPr="00FC13D3">
        <w:rPr>
          <w:rFonts w:ascii="Arial" w:hAnsi="Arial" w:cs="Arial"/>
          <w:color w:val="00B0F0"/>
        </w:rPr>
        <w:t>Opção</w:t>
      </w:r>
      <w:r w:rsidR="00DC7240" w:rsidRPr="00A25EA4">
        <w:rPr>
          <w:rFonts w:ascii="Arial" w:hAnsi="Arial" w:cs="Arial"/>
          <w:color w:val="00B0F0"/>
        </w:rPr>
        <w:t xml:space="preserve"> </w:t>
      </w:r>
      <w:r w:rsidR="00051B47">
        <w:rPr>
          <w:rFonts w:ascii="Arial" w:hAnsi="Arial" w:cs="Arial"/>
          <w:b/>
          <w:bCs/>
          <w:color w:val="00B0F0"/>
        </w:rPr>
        <w:t>D</w:t>
      </w:r>
      <w:r w:rsidR="00DC7240" w:rsidRPr="00DC7240">
        <w:rPr>
          <w:rFonts w:ascii="Arial" w:hAnsi="Arial" w:cs="Arial"/>
          <w:color w:val="00B0F0"/>
        </w:rPr>
        <w:t>.</w:t>
      </w:r>
      <w:r w:rsidR="00DC7240">
        <w:rPr>
          <w:rFonts w:ascii="Arial" w:hAnsi="Arial" w:cs="Arial"/>
          <w:color w:val="00B0F0"/>
        </w:rPr>
        <w:t xml:space="preserve"> </w:t>
      </w:r>
    </w:p>
    <w:p w14:paraId="0FDABFFC" w14:textId="53C1496A" w:rsidR="00EF7F7E" w:rsidRPr="00A25EA4" w:rsidRDefault="00894E84" w:rsidP="00051B47">
      <w:pPr>
        <w:spacing w:line="276" w:lineRule="auto"/>
        <w:jc w:val="both"/>
        <w:rPr>
          <w:rFonts w:ascii="Arial" w:hAnsi="Arial" w:cs="Arial"/>
        </w:rPr>
      </w:pPr>
      <w:r w:rsidRPr="00894E84">
        <w:rPr>
          <w:position w:val="-18"/>
        </w:rPr>
        <w:object w:dxaOrig="3159" w:dyaOrig="520" w14:anchorId="2F285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6.25pt" o:ole="">
            <v:imagedata r:id="rId8" o:title=""/>
          </v:shape>
          <o:OLEObject Type="Embed" ProgID="Equation.DSMT4" ShapeID="_x0000_i1025" DrawAspect="Content" ObjectID="_1769591755" r:id="rId9"/>
        </w:object>
      </w:r>
    </w:p>
    <w:p w14:paraId="05223BB7" w14:textId="77777777" w:rsidR="005D025C" w:rsidRDefault="005D025C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0C95849" w14:textId="3885EEAD" w:rsidR="00582E16" w:rsidRDefault="00DC7240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</w:t>
      </w:r>
    </w:p>
    <w:p w14:paraId="41CF9ADE" w14:textId="2144F4C4" w:rsidR="0053098C" w:rsidRDefault="00894E84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894E84">
        <w:rPr>
          <w:position w:val="-22"/>
        </w:rPr>
        <w:object w:dxaOrig="8700" w:dyaOrig="580" w14:anchorId="27DE788F">
          <v:shape id="_x0000_i1026" type="#_x0000_t75" style="width:435pt;height:29.25pt" o:ole="">
            <v:imagedata r:id="rId10" o:title=""/>
          </v:shape>
          <o:OLEObject Type="Embed" ProgID="Equation.DSMT4" ShapeID="_x0000_i1026" DrawAspect="Content" ObjectID="_1769591756" r:id="rId11"/>
        </w:object>
      </w:r>
    </w:p>
    <w:p w14:paraId="2CBE49FB" w14:textId="7518FD29" w:rsidR="0053098C" w:rsidRDefault="0053098C" w:rsidP="003C19B3">
      <w:pPr>
        <w:spacing w:line="276" w:lineRule="auto"/>
        <w:jc w:val="both"/>
      </w:pPr>
      <w:r>
        <w:rPr>
          <w:rFonts w:ascii="Arial" w:hAnsi="Arial" w:cs="Arial"/>
          <w:color w:val="00B0F0"/>
        </w:rPr>
        <w:t xml:space="preserve">Conjunto-solução: </w:t>
      </w:r>
      <w:bookmarkStart w:id="0" w:name="MTBlankEqn"/>
      <w:r w:rsidR="00894E84" w:rsidRPr="00894E84">
        <w:rPr>
          <w:position w:val="-26"/>
        </w:rPr>
        <w:object w:dxaOrig="1240" w:dyaOrig="639" w14:anchorId="09BCDD90">
          <v:shape id="_x0000_i1027" type="#_x0000_t75" style="width:62.25pt;height:32.25pt" o:ole="">
            <v:imagedata r:id="rId12" o:title=""/>
          </v:shape>
          <o:OLEObject Type="Embed" ProgID="Equation.DSMT4" ShapeID="_x0000_i1027" DrawAspect="Content" ObjectID="_1769591757" r:id="rId13"/>
        </w:object>
      </w:r>
      <w:bookmarkEnd w:id="0"/>
    </w:p>
    <w:p w14:paraId="535B3E6E" w14:textId="77777777" w:rsidR="0053098C" w:rsidRDefault="0053098C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BFF90AB" w14:textId="665DB461" w:rsidR="0053098C" w:rsidRDefault="0053098C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</w:t>
      </w:r>
      <w:r w:rsidRPr="00A25EA4">
        <w:rPr>
          <w:rFonts w:ascii="Arial" w:hAnsi="Arial" w:cs="Arial"/>
          <w:b/>
          <w:bCs/>
        </w:rPr>
        <w:t>.</w:t>
      </w:r>
    </w:p>
    <w:p w14:paraId="499062DF" w14:textId="558EC74E" w:rsidR="007A6C77" w:rsidRPr="00A25EA4" w:rsidRDefault="0053098C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</w:t>
      </w:r>
      <w:r w:rsidR="00146E63" w:rsidRPr="00A25EA4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>1.</w:t>
      </w:r>
      <w:r w:rsidR="00C26DD5" w:rsidRPr="00A25EA4">
        <w:rPr>
          <w:rFonts w:ascii="Arial" w:hAnsi="Arial" w:cs="Arial"/>
          <w:b/>
          <w:bCs/>
        </w:rPr>
        <w:t xml:space="preserve"> </w:t>
      </w:r>
      <w:r w:rsidRPr="00A25EA4">
        <w:rPr>
          <w:rFonts w:ascii="Arial" w:hAnsi="Arial" w:cs="Arial"/>
          <w:color w:val="00B0F0"/>
        </w:rPr>
        <w:t xml:space="preserve">Opção </w:t>
      </w:r>
      <w:r w:rsidR="00627C82">
        <w:rPr>
          <w:rFonts w:ascii="Arial" w:hAnsi="Arial" w:cs="Arial"/>
          <w:b/>
          <w:bCs/>
          <w:color w:val="00B0F0"/>
        </w:rPr>
        <w:t>C</w:t>
      </w:r>
      <w:r w:rsidRPr="00DC7240">
        <w:rPr>
          <w:rFonts w:ascii="Arial" w:hAnsi="Arial" w:cs="Arial"/>
          <w:color w:val="00B0F0"/>
        </w:rPr>
        <w:t>.</w:t>
      </w:r>
    </w:p>
    <w:p w14:paraId="1DAE086D" w14:textId="77777777" w:rsidR="005D025C" w:rsidRDefault="005D025C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450BCC4" w14:textId="43F5E043" w:rsidR="008346A8" w:rsidRDefault="0053098C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</w:t>
      </w:r>
      <w:r w:rsidR="00DC7240">
        <w:rPr>
          <w:rFonts w:ascii="Arial" w:hAnsi="Arial" w:cs="Arial"/>
          <w:b/>
          <w:bCs/>
        </w:rPr>
        <w:t>2.</w:t>
      </w:r>
    </w:p>
    <w:p w14:paraId="4FC517E5" w14:textId="02E0F66E" w:rsidR="005D025C" w:rsidRDefault="00894E84" w:rsidP="005D025C">
      <w:pPr>
        <w:spacing w:line="276" w:lineRule="auto"/>
        <w:jc w:val="both"/>
        <w:rPr>
          <w:rFonts w:ascii="Arial" w:hAnsi="Arial" w:cs="Arial"/>
          <w:color w:val="00B0F0"/>
        </w:rPr>
      </w:pPr>
      <w:r w:rsidRPr="00894E84">
        <w:rPr>
          <w:position w:val="-12"/>
        </w:rPr>
        <w:object w:dxaOrig="1960" w:dyaOrig="360" w14:anchorId="4C1AFC27">
          <v:shape id="_x0000_i1028" type="#_x0000_t75" style="width:98.25pt;height:18pt" o:ole="">
            <v:imagedata r:id="rId14" o:title=""/>
          </v:shape>
          <o:OLEObject Type="Embed" ProgID="Equation.DSMT4" ShapeID="_x0000_i1028" DrawAspect="Content" ObjectID="_1769591758" r:id="rId15"/>
        </w:object>
      </w:r>
      <w:r w:rsidR="005D025C">
        <w:rPr>
          <w:rFonts w:ascii="Arial" w:hAnsi="Arial" w:cs="Arial"/>
          <w:color w:val="00B0F0"/>
        </w:rPr>
        <w:t>.</w:t>
      </w:r>
    </w:p>
    <w:p w14:paraId="5B6A1ABD" w14:textId="1D425C98" w:rsidR="00BD49EA" w:rsidRDefault="00894E84" w:rsidP="005D025C">
      <w:pPr>
        <w:spacing w:line="276" w:lineRule="auto"/>
        <w:jc w:val="both"/>
        <w:rPr>
          <w:rFonts w:ascii="Arial" w:hAnsi="Arial" w:cs="Arial"/>
          <w:color w:val="00B0F0"/>
        </w:rPr>
      </w:pPr>
      <w:r w:rsidRPr="00894E84">
        <w:rPr>
          <w:position w:val="-22"/>
        </w:rPr>
        <w:object w:dxaOrig="1820" w:dyaOrig="580" w14:anchorId="156E808F">
          <v:shape id="_x0000_i1029" type="#_x0000_t75" style="width:90.75pt;height:29.25pt" o:ole="">
            <v:imagedata r:id="rId16" o:title=""/>
          </v:shape>
          <o:OLEObject Type="Embed" ProgID="Equation.DSMT4" ShapeID="_x0000_i1029" DrawAspect="Content" ObjectID="_1769591759" r:id="rId17"/>
        </w:object>
      </w:r>
      <w:r w:rsidR="00BD49EA">
        <w:rPr>
          <w:rFonts w:ascii="Arial" w:hAnsi="Arial" w:cs="Arial"/>
          <w:color w:val="00B0F0"/>
        </w:rPr>
        <w:t xml:space="preserve">, sendo </w:t>
      </w:r>
      <w:r w:rsidR="00BD49EA">
        <w:rPr>
          <w:rFonts w:ascii="Arial" w:hAnsi="Arial" w:cs="Arial"/>
          <w:i/>
          <w:iCs/>
          <w:color w:val="00B0F0"/>
        </w:rPr>
        <w:t>h</w:t>
      </w:r>
      <w:r w:rsidR="00BD49EA">
        <w:rPr>
          <w:rFonts w:ascii="Arial" w:hAnsi="Arial" w:cs="Arial"/>
          <w:color w:val="00B0F0"/>
        </w:rPr>
        <w:t xml:space="preserve"> a altura da pirâmide</w:t>
      </w:r>
    </w:p>
    <w:p w14:paraId="1B20F0CC" w14:textId="0CBB7EEB" w:rsidR="00BD49EA" w:rsidRDefault="00894E84" w:rsidP="005D025C">
      <w:pPr>
        <w:spacing w:line="276" w:lineRule="auto"/>
        <w:jc w:val="both"/>
        <w:rPr>
          <w:rFonts w:ascii="Arial" w:hAnsi="Arial" w:cs="Arial"/>
          <w:color w:val="00B0F0"/>
        </w:rPr>
      </w:pPr>
      <w:r w:rsidRPr="00894E84">
        <w:rPr>
          <w:position w:val="-22"/>
        </w:rPr>
        <w:object w:dxaOrig="2320" w:dyaOrig="580" w14:anchorId="3C3642C8">
          <v:shape id="_x0000_i1030" type="#_x0000_t75" style="width:116.25pt;height:29.25pt" o:ole="">
            <v:imagedata r:id="rId18" o:title=""/>
          </v:shape>
          <o:OLEObject Type="Embed" ProgID="Equation.DSMT4" ShapeID="_x0000_i1030" DrawAspect="Content" ObjectID="_1769591760" r:id="rId19"/>
        </w:object>
      </w:r>
    </w:p>
    <w:p w14:paraId="7E349AF3" w14:textId="3EAC4484" w:rsidR="00BD49EA" w:rsidRPr="00BD49EA" w:rsidRDefault="00BD49EA" w:rsidP="005D025C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Portanto, a altura da pirâmide é 21 unidades de comprimento.</w:t>
      </w:r>
    </w:p>
    <w:p w14:paraId="4489DB64" w14:textId="77777777" w:rsidR="00EF0B83" w:rsidRDefault="00EF0B83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FDC6440" w14:textId="7D774665" w:rsidR="005A08B0" w:rsidRPr="00FC13D3" w:rsidRDefault="00EF0B83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b/>
          <w:bCs/>
        </w:rPr>
        <w:t>4</w:t>
      </w:r>
      <w:r w:rsidR="005A08B0" w:rsidRPr="00FC13D3">
        <w:rPr>
          <w:rFonts w:ascii="Arial" w:hAnsi="Arial" w:cs="Arial"/>
          <w:b/>
          <w:bCs/>
        </w:rPr>
        <w:t>.</w:t>
      </w:r>
    </w:p>
    <w:p w14:paraId="7F14040E" w14:textId="619E141F" w:rsidR="009525F7" w:rsidRPr="00FC13D3" w:rsidRDefault="00EF0B83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b/>
          <w:bCs/>
        </w:rPr>
        <w:t>4.1.</w:t>
      </w:r>
    </w:p>
    <w:p w14:paraId="3BB064B9" w14:textId="5E3FF4A9" w:rsidR="005A08B0" w:rsidRPr="00FC13D3" w:rsidRDefault="00894E84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12"/>
        </w:rPr>
        <w:object w:dxaOrig="2200" w:dyaOrig="360" w14:anchorId="7A0D8240">
          <v:shape id="_x0000_i1031" type="#_x0000_t75" style="width:110.25pt;height:18pt" o:ole="">
            <v:imagedata r:id="rId20" o:title=""/>
          </v:shape>
          <o:OLEObject Type="Embed" ProgID="Equation.DSMT4" ShapeID="_x0000_i1031" DrawAspect="Content" ObjectID="_1769591761" r:id="rId21"/>
        </w:object>
      </w:r>
      <w:r w:rsidR="00ED692A" w:rsidRPr="00FC13D3">
        <w:t xml:space="preserve">.   </w:t>
      </w:r>
      <w:r w:rsidR="00FC13D3" w:rsidRPr="00FC13D3">
        <w:rPr>
          <w:position w:val="-12"/>
        </w:rPr>
        <w:object w:dxaOrig="820" w:dyaOrig="360" w14:anchorId="57C0B580">
          <v:shape id="_x0000_i1032" type="#_x0000_t75" style="width:41.25pt;height:18pt" o:ole="">
            <v:imagedata r:id="rId22" o:title=""/>
          </v:shape>
          <o:OLEObject Type="Embed" ProgID="Equation.DSMT4" ShapeID="_x0000_i1032" DrawAspect="Content" ObjectID="_1769591762" r:id="rId23"/>
        </w:object>
      </w:r>
    </w:p>
    <w:p w14:paraId="5D0A666C" w14:textId="4A9C7D72" w:rsidR="00E716ED" w:rsidRPr="00FC13D3" w:rsidRDefault="00894E84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position w:val="-12"/>
        </w:rPr>
        <w:object w:dxaOrig="3900" w:dyaOrig="360" w14:anchorId="654DF470">
          <v:shape id="_x0000_i1033" type="#_x0000_t75" style="width:195pt;height:18pt" o:ole="">
            <v:imagedata r:id="rId24" o:title=""/>
          </v:shape>
          <o:OLEObject Type="Embed" ProgID="Equation.DSMT4" ShapeID="_x0000_i1033" DrawAspect="Content" ObjectID="_1769591763" r:id="rId25"/>
        </w:object>
      </w:r>
      <w:r w:rsidR="000C747A" w:rsidRPr="00FC13D3">
        <w:t xml:space="preserve">.     </w:t>
      </w:r>
      <w:r w:rsidR="004C5C3F" w:rsidRPr="00FC13D3">
        <w:rPr>
          <w:position w:val="-12"/>
        </w:rPr>
        <w:object w:dxaOrig="720" w:dyaOrig="360" w14:anchorId="10F92797">
          <v:shape id="_x0000_i1034" type="#_x0000_t75" style="width:36pt;height:18pt" o:ole="">
            <v:imagedata r:id="rId26" o:title=""/>
          </v:shape>
          <o:OLEObject Type="Embed" ProgID="Equation.DSMT4" ShapeID="_x0000_i1034" DrawAspect="Content" ObjectID="_1769591764" r:id="rId27"/>
        </w:object>
      </w:r>
    </w:p>
    <w:p w14:paraId="4F302DBB" w14:textId="0B854AA5" w:rsidR="001801D6" w:rsidRPr="00FC13D3" w:rsidRDefault="008976C8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b/>
          <w:bCs/>
        </w:rPr>
        <w:t>4</w:t>
      </w:r>
      <w:r w:rsidR="00266899" w:rsidRPr="00FC13D3">
        <w:rPr>
          <w:rFonts w:ascii="Arial" w:hAnsi="Arial" w:cs="Arial"/>
          <w:b/>
          <w:bCs/>
        </w:rPr>
        <w:t>.</w:t>
      </w:r>
      <w:r w:rsidR="00EF0B83" w:rsidRPr="00FC13D3">
        <w:rPr>
          <w:rFonts w:ascii="Arial" w:hAnsi="Arial" w:cs="Arial"/>
          <w:b/>
          <w:bCs/>
        </w:rPr>
        <w:t>2.</w:t>
      </w:r>
    </w:p>
    <w:p w14:paraId="4140E7D4" w14:textId="593E4BB7" w:rsidR="00232AF1" w:rsidRPr="00FC13D3" w:rsidRDefault="001801D6" w:rsidP="003C19B3">
      <w:pPr>
        <w:spacing w:line="276" w:lineRule="auto"/>
        <w:jc w:val="both"/>
        <w:rPr>
          <w:rFonts w:ascii="Arial" w:hAnsi="Arial" w:cs="Arial"/>
        </w:rPr>
      </w:pPr>
      <w:r w:rsidRPr="00FC13D3">
        <w:rPr>
          <w:rFonts w:ascii="Arial" w:hAnsi="Arial" w:cs="Arial"/>
          <w:b/>
          <w:bCs/>
        </w:rPr>
        <w:t>a)</w:t>
      </w:r>
      <w:r w:rsidR="00266899" w:rsidRPr="00FC13D3">
        <w:rPr>
          <w:rFonts w:ascii="Arial" w:hAnsi="Arial" w:cs="Arial"/>
        </w:rPr>
        <w:t xml:space="preserve"> </w:t>
      </w:r>
    </w:p>
    <w:p w14:paraId="7CCD1430" w14:textId="7A22795E" w:rsidR="001437F5" w:rsidRPr="00FC13D3" w:rsidRDefault="00894E84" w:rsidP="002D7524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12"/>
        </w:rPr>
        <w:object w:dxaOrig="3120" w:dyaOrig="400" w14:anchorId="7C480B43">
          <v:shape id="_x0000_i1035" type="#_x0000_t75" style="width:156pt;height:20.25pt" o:ole="">
            <v:imagedata r:id="rId28" o:title=""/>
          </v:shape>
          <o:OLEObject Type="Embed" ProgID="Equation.DSMT4" ShapeID="_x0000_i1035" DrawAspect="Content" ObjectID="_1769591765" r:id="rId29"/>
        </w:object>
      </w:r>
    </w:p>
    <w:p w14:paraId="46728C93" w14:textId="73CAA02C" w:rsidR="002D7524" w:rsidRPr="00401942" w:rsidRDefault="001437F5" w:rsidP="002D7524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color w:val="00B0F0"/>
        </w:rPr>
        <w:t xml:space="preserve">Assim, </w:t>
      </w:r>
      <w:r w:rsidR="002D7524" w:rsidRPr="00FC13D3">
        <w:rPr>
          <w:rFonts w:ascii="Arial" w:hAnsi="Arial" w:cs="Arial"/>
          <w:b/>
          <w:bCs/>
        </w:rPr>
        <w:t xml:space="preserve"> </w:t>
      </w:r>
      <w:r w:rsidR="00FC13D3" w:rsidRPr="00FC13D3">
        <w:rPr>
          <w:position w:val="-12"/>
        </w:rPr>
        <w:object w:dxaOrig="1100" w:dyaOrig="360" w14:anchorId="24EE2BFC">
          <v:shape id="_x0000_i1036" type="#_x0000_t75" style="width:54.75pt;height:18pt" o:ole="">
            <v:imagedata r:id="rId30" o:title=""/>
          </v:shape>
          <o:OLEObject Type="Embed" ProgID="Equation.DSMT4" ShapeID="_x0000_i1036" DrawAspect="Content" ObjectID="_1769591766" r:id="rId31"/>
        </w:object>
      </w:r>
    </w:p>
    <w:p w14:paraId="30BC1B91" w14:textId="1E0E78E6" w:rsidR="00EF4661" w:rsidRDefault="00EF4661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78C18298" w14:textId="35DB2258" w:rsidR="00401942" w:rsidRPr="00FC13D3" w:rsidRDefault="001801D6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b/>
          <w:bCs/>
        </w:rPr>
        <w:lastRenderedPageBreak/>
        <w:t xml:space="preserve">b)   </w:t>
      </w:r>
    </w:p>
    <w:p w14:paraId="418975EB" w14:textId="6E4BB750" w:rsidR="00EF4661" w:rsidRPr="00FC13D3" w:rsidRDefault="004C5C3F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position w:val="-12"/>
        </w:rPr>
        <w:object w:dxaOrig="4920" w:dyaOrig="380" w14:anchorId="59976D15">
          <v:shape id="_x0000_i1037" type="#_x0000_t75" style="width:246pt;height:18.75pt" o:ole="">
            <v:imagedata r:id="rId32" o:title=""/>
          </v:shape>
          <o:OLEObject Type="Embed" ProgID="Equation.DSMT4" ShapeID="_x0000_i1037" DrawAspect="Content" ObjectID="_1769591767" r:id="rId33"/>
        </w:object>
      </w:r>
    </w:p>
    <w:p w14:paraId="563A1780" w14:textId="0C39400A" w:rsidR="00EF4661" w:rsidRPr="00FC13D3" w:rsidRDefault="00EF4661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Um dos pontos tem coordenadas </w:t>
      </w:r>
      <w:r w:rsidR="004C5C3F" w:rsidRPr="00FC13D3">
        <w:rPr>
          <w:color w:val="00B0F0"/>
          <w:position w:val="-18"/>
        </w:rPr>
        <w:object w:dxaOrig="840" w:dyaOrig="460" w14:anchorId="13645035">
          <v:shape id="_x0000_i1038" type="#_x0000_t75" style="width:42pt;height:23.25pt" o:ole="">
            <v:imagedata r:id="rId34" o:title=""/>
          </v:shape>
          <o:OLEObject Type="Embed" ProgID="Equation.DSMT4" ShapeID="_x0000_i1038" DrawAspect="Content" ObjectID="_1769591768" r:id="rId35"/>
        </w:object>
      </w:r>
      <w:r w:rsidR="00375DDC" w:rsidRPr="00FC13D3">
        <w:rPr>
          <w:rFonts w:ascii="Arial" w:hAnsi="Arial" w:cs="Arial"/>
          <w:color w:val="00B0F0"/>
        </w:rPr>
        <w:t xml:space="preserve"> e o outo </w:t>
      </w:r>
      <w:r w:rsidR="004C5C3F" w:rsidRPr="00FC13D3">
        <w:rPr>
          <w:color w:val="00B0F0"/>
          <w:position w:val="-18"/>
        </w:rPr>
        <w:object w:dxaOrig="720" w:dyaOrig="460" w14:anchorId="43A49590">
          <v:shape id="_x0000_i1039" type="#_x0000_t75" style="width:36pt;height:23.25pt" o:ole="">
            <v:imagedata r:id="rId36" o:title=""/>
          </v:shape>
          <o:OLEObject Type="Embed" ProgID="Equation.DSMT4" ShapeID="_x0000_i1039" DrawAspect="Content" ObjectID="_1769591769" r:id="rId37"/>
        </w:object>
      </w:r>
      <w:r w:rsidR="005D5987" w:rsidRPr="00FC13D3">
        <w:rPr>
          <w:rFonts w:ascii="Arial" w:hAnsi="Arial" w:cs="Arial"/>
          <w:color w:val="00B0F0"/>
        </w:rPr>
        <w:t>.</w:t>
      </w:r>
    </w:p>
    <w:p w14:paraId="5D548AAD" w14:textId="2188F340" w:rsidR="005D5987" w:rsidRPr="00FC13D3" w:rsidRDefault="005D5987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Conclui-se que </w:t>
      </w:r>
      <w:r w:rsidR="004C5C3F" w:rsidRPr="00FC13D3">
        <w:rPr>
          <w:color w:val="00B0F0"/>
          <w:position w:val="-8"/>
        </w:rPr>
        <w:object w:dxaOrig="1020" w:dyaOrig="340" w14:anchorId="1645AC04">
          <v:shape id="_x0000_i1040" type="#_x0000_t75" style="width:51pt;height:17.25pt" o:ole="">
            <v:imagedata r:id="rId38" o:title=""/>
          </v:shape>
          <o:OLEObject Type="Embed" ProgID="Equation.DSMT4" ShapeID="_x0000_i1040" DrawAspect="Content" ObjectID="_1769591770" r:id="rId39"/>
        </w:object>
      </w:r>
    </w:p>
    <w:p w14:paraId="76E58DE1" w14:textId="77777777" w:rsidR="00EF4661" w:rsidRPr="00FC13D3" w:rsidRDefault="00EF4661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6CD6CB44" w14:textId="282F17C5" w:rsidR="00EF4661" w:rsidRPr="00FC13D3" w:rsidRDefault="00A779CB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b/>
          <w:bCs/>
        </w:rPr>
        <w:t xml:space="preserve">5.   </w:t>
      </w:r>
      <w:r w:rsidR="004C5C3F">
        <w:rPr>
          <w:rFonts w:ascii="Arial" w:hAnsi="Arial" w:cs="Arial"/>
          <w:b/>
          <w:bCs/>
        </w:rPr>
        <w:br/>
      </w:r>
      <w:r w:rsidR="004C5C3F" w:rsidRPr="00FC13D3">
        <w:rPr>
          <w:position w:val="-24"/>
        </w:rPr>
        <w:object w:dxaOrig="3400" w:dyaOrig="639" w14:anchorId="6867CE8A">
          <v:shape id="_x0000_i1041" type="#_x0000_t75" style="width:170.25pt;height:32.25pt" o:ole="">
            <v:imagedata r:id="rId40" o:title=""/>
          </v:shape>
          <o:OLEObject Type="Embed" ProgID="Equation.DSMT4" ShapeID="_x0000_i1041" DrawAspect="Content" ObjectID="_1769591771" r:id="rId41"/>
        </w:object>
      </w:r>
    </w:p>
    <w:p w14:paraId="03E7B871" w14:textId="51BB4356" w:rsidR="00EA668A" w:rsidRPr="00FC13D3" w:rsidRDefault="004C5C3F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22"/>
        </w:rPr>
        <w:object w:dxaOrig="900" w:dyaOrig="580" w14:anchorId="100314E6">
          <v:shape id="_x0000_i1042" type="#_x0000_t75" style="width:45pt;height:29.25pt" o:ole="">
            <v:imagedata r:id="rId42" o:title=""/>
          </v:shape>
          <o:OLEObject Type="Embed" ProgID="Equation.DSMT4" ShapeID="_x0000_i1042" DrawAspect="Content" ObjectID="_1769591772" r:id="rId43"/>
        </w:object>
      </w:r>
      <w:r w:rsidR="00946E50" w:rsidRPr="00FC13D3">
        <w:rPr>
          <w:rFonts w:ascii="Arial" w:hAnsi="Arial" w:cs="Arial"/>
          <w:b/>
          <w:bCs/>
          <w:color w:val="2E74B5" w:themeColor="accent5" w:themeShade="BF"/>
        </w:rPr>
        <w:t xml:space="preserve">. </w:t>
      </w:r>
      <w:r w:rsidR="00946E50" w:rsidRPr="00FC13D3">
        <w:rPr>
          <w:rFonts w:ascii="Arial" w:hAnsi="Arial" w:cs="Arial"/>
          <w:color w:val="00B0F0"/>
        </w:rPr>
        <w:t xml:space="preserve">Então </w:t>
      </w:r>
      <w:r w:rsidR="007E5C3C" w:rsidRPr="00FC13D3">
        <w:rPr>
          <w:color w:val="00B0F0"/>
          <w:position w:val="-50"/>
        </w:rPr>
        <w:object w:dxaOrig="2620" w:dyaOrig="880" w14:anchorId="2448EEFF">
          <v:shape id="_x0000_i1043" type="#_x0000_t75" style="width:131.25pt;height:44.25pt" o:ole="">
            <v:imagedata r:id="rId44" o:title=""/>
          </v:shape>
          <o:OLEObject Type="Embed" ProgID="Equation.DSMT4" ShapeID="_x0000_i1043" DrawAspect="Content" ObjectID="_1769591773" r:id="rId45"/>
        </w:object>
      </w:r>
      <w:r w:rsidR="00D06D1F" w:rsidRPr="00FC13D3">
        <w:rPr>
          <w:rFonts w:ascii="Arial" w:hAnsi="Arial" w:cs="Arial"/>
          <w:color w:val="00B0F0"/>
        </w:rPr>
        <w:t>.</w:t>
      </w:r>
    </w:p>
    <w:p w14:paraId="347DAFA3" w14:textId="4586374B" w:rsidR="00D06D1F" w:rsidRPr="00FC13D3" w:rsidRDefault="00D06D1F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Assim,  </w:t>
      </w:r>
      <w:r w:rsidR="007E5C3C" w:rsidRPr="00FC13D3">
        <w:rPr>
          <w:color w:val="00B0F0"/>
          <w:position w:val="-22"/>
        </w:rPr>
        <w:object w:dxaOrig="900" w:dyaOrig="580" w14:anchorId="41CE17B6">
          <v:shape id="_x0000_i1044" type="#_x0000_t75" style="width:45pt;height:29.25pt" o:ole="">
            <v:imagedata r:id="rId46" o:title=""/>
          </v:shape>
          <o:OLEObject Type="Embed" ProgID="Equation.DSMT4" ShapeID="_x0000_i1044" DrawAspect="Content" ObjectID="_1769591774" r:id="rId47"/>
        </w:object>
      </w:r>
      <w:r w:rsidR="00244A54" w:rsidRPr="00FC13D3">
        <w:rPr>
          <w:rFonts w:ascii="Arial" w:hAnsi="Arial" w:cs="Arial"/>
          <w:color w:val="00B0F0"/>
        </w:rPr>
        <w:t>.</w:t>
      </w:r>
    </w:p>
    <w:p w14:paraId="43DE8391" w14:textId="5DF08AB3" w:rsidR="00244A54" w:rsidRPr="00FC13D3" w:rsidRDefault="007E5C3C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position w:val="-22"/>
        </w:rPr>
        <w:object w:dxaOrig="3080" w:dyaOrig="580" w14:anchorId="60CDED1D">
          <v:shape id="_x0000_i1045" type="#_x0000_t75" style="width:153.75pt;height:29.25pt" o:ole="">
            <v:imagedata r:id="rId48" o:title=""/>
          </v:shape>
          <o:OLEObject Type="Embed" ProgID="Equation.DSMT4" ShapeID="_x0000_i1045" DrawAspect="Content" ObjectID="_1769591775" r:id="rId49"/>
        </w:object>
      </w:r>
    </w:p>
    <w:p w14:paraId="08B58CDB" w14:textId="77777777" w:rsidR="00C1627F" w:rsidRPr="00FC13D3" w:rsidRDefault="00C1627F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E00DA20" w14:textId="23C1A388" w:rsidR="00A82806" w:rsidRPr="00FC13D3" w:rsidRDefault="007C7866" w:rsidP="00A8280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b/>
          <w:bCs/>
        </w:rPr>
        <w:t>6</w:t>
      </w:r>
      <w:r w:rsidR="00A82806" w:rsidRPr="00FC13D3">
        <w:rPr>
          <w:rFonts w:ascii="Arial" w:hAnsi="Arial" w:cs="Arial"/>
          <w:b/>
          <w:bCs/>
        </w:rPr>
        <w:t xml:space="preserve">. </w:t>
      </w:r>
      <w:r w:rsidR="00CA1E49" w:rsidRPr="00FC13D3">
        <w:rPr>
          <w:rFonts w:ascii="Arial" w:hAnsi="Arial" w:cs="Arial"/>
          <w:color w:val="00B0F0"/>
        </w:rPr>
        <w:t xml:space="preserve">Opção </w:t>
      </w:r>
      <w:r w:rsidR="00CA1E49" w:rsidRPr="00FC13D3">
        <w:rPr>
          <w:rFonts w:ascii="Arial" w:hAnsi="Arial" w:cs="Arial"/>
          <w:b/>
          <w:bCs/>
          <w:color w:val="00B0F0"/>
        </w:rPr>
        <w:t>A</w:t>
      </w:r>
      <w:r w:rsidR="00CA1E49" w:rsidRPr="00FC13D3">
        <w:rPr>
          <w:rFonts w:ascii="Arial" w:hAnsi="Arial" w:cs="Arial"/>
          <w:color w:val="00B0F0"/>
        </w:rPr>
        <w:t>.</w:t>
      </w:r>
    </w:p>
    <w:p w14:paraId="48F8C7CE" w14:textId="77777777" w:rsidR="00413EC9" w:rsidRPr="00FC13D3" w:rsidRDefault="00413EC9" w:rsidP="00270CCC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68DA98D4" w14:textId="2ADEA096" w:rsidR="00270CCC" w:rsidRPr="00FC13D3" w:rsidRDefault="007E5C3C" w:rsidP="00270CCC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7</w:t>
      </w:r>
      <w:r w:rsidR="00270CCC" w:rsidRPr="00FC13D3">
        <w:rPr>
          <w:rFonts w:ascii="Arial" w:hAnsi="Arial" w:cs="Arial"/>
          <w:b/>
          <w:bCs/>
        </w:rPr>
        <w:t xml:space="preserve">. </w:t>
      </w:r>
    </w:p>
    <w:p w14:paraId="7F3C29A1" w14:textId="17225748" w:rsidR="00CA1E49" w:rsidRPr="00FC13D3" w:rsidRDefault="007E5C3C" w:rsidP="00CA1E49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7</w:t>
      </w:r>
      <w:r w:rsidR="00CA1E49" w:rsidRPr="00FC13D3">
        <w:rPr>
          <w:rFonts w:ascii="Arial" w:hAnsi="Arial" w:cs="Arial"/>
          <w:b/>
          <w:bCs/>
        </w:rPr>
        <w:t>.1.</w:t>
      </w:r>
    </w:p>
    <w:p w14:paraId="11D4A020" w14:textId="5AEBE551" w:rsidR="00CA1E49" w:rsidRPr="00FC13D3" w:rsidRDefault="00CA1E49" w:rsidP="00CA1E49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O arco </w:t>
      </w:r>
      <w:r w:rsidRPr="00FC13D3">
        <w:rPr>
          <w:rFonts w:ascii="Arial" w:hAnsi="Arial" w:cs="Arial"/>
          <w:i/>
          <w:iCs/>
          <w:color w:val="00B0F0"/>
        </w:rPr>
        <w:t>A</w:t>
      </w:r>
      <w:r w:rsidR="00E259D6" w:rsidRPr="00FC13D3">
        <w:rPr>
          <w:rFonts w:ascii="Arial" w:hAnsi="Arial" w:cs="Arial"/>
          <w:i/>
          <w:iCs/>
          <w:color w:val="00B0F0"/>
        </w:rPr>
        <w:t>C</w:t>
      </w:r>
      <w:r w:rsidRPr="00FC13D3">
        <w:rPr>
          <w:rFonts w:ascii="Arial" w:hAnsi="Arial" w:cs="Arial"/>
          <w:color w:val="00B0F0"/>
        </w:rPr>
        <w:t xml:space="preserve"> tem de amplitude </w:t>
      </w:r>
      <w:r w:rsidR="00894E84" w:rsidRPr="00FC13D3">
        <w:rPr>
          <w:position w:val="-6"/>
        </w:rPr>
        <w:object w:dxaOrig="1300" w:dyaOrig="279" w14:anchorId="230953D8">
          <v:shape id="_x0000_i1046" type="#_x0000_t75" style="width:65.25pt;height:14.25pt" o:ole="">
            <v:imagedata r:id="rId50" o:title=""/>
          </v:shape>
          <o:OLEObject Type="Embed" ProgID="Equation.DSMT4" ShapeID="_x0000_i1046" DrawAspect="Content" ObjectID="_1769591776" r:id="rId51"/>
        </w:object>
      </w:r>
    </w:p>
    <w:p w14:paraId="28C91044" w14:textId="7374D77F" w:rsidR="00CA1E49" w:rsidRPr="00FC13D3" w:rsidRDefault="00CA1E49" w:rsidP="00CA1E49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color w:val="00B0F0"/>
        </w:rPr>
        <w:t xml:space="preserve">O arco </w:t>
      </w:r>
      <w:r w:rsidRPr="00FC13D3">
        <w:rPr>
          <w:rFonts w:ascii="Arial" w:hAnsi="Arial" w:cs="Arial"/>
          <w:i/>
          <w:iCs/>
          <w:color w:val="00B0F0"/>
        </w:rPr>
        <w:t>ABC</w:t>
      </w:r>
      <w:r w:rsidRPr="00FC13D3">
        <w:rPr>
          <w:rFonts w:ascii="Arial" w:hAnsi="Arial" w:cs="Arial"/>
          <w:color w:val="00B0F0"/>
        </w:rPr>
        <w:t xml:space="preserve"> tem de amplitude </w:t>
      </w:r>
      <w:r w:rsidR="00894E84" w:rsidRPr="00FC13D3">
        <w:rPr>
          <w:position w:val="-6"/>
        </w:rPr>
        <w:object w:dxaOrig="1800" w:dyaOrig="279" w14:anchorId="3D973AEC">
          <v:shape id="_x0000_i1047" type="#_x0000_t75" style="width:90pt;height:14.25pt" o:ole="">
            <v:imagedata r:id="rId52" o:title=""/>
          </v:shape>
          <o:OLEObject Type="Embed" ProgID="Equation.DSMT4" ShapeID="_x0000_i1047" DrawAspect="Content" ObjectID="_1769591777" r:id="rId53"/>
        </w:object>
      </w:r>
    </w:p>
    <w:p w14:paraId="74454331" w14:textId="77777777" w:rsidR="00CA1E49" w:rsidRPr="00FC13D3" w:rsidRDefault="00CA1E49" w:rsidP="00CA1E49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3005266F" w14:textId="5F46EFAC" w:rsidR="00CA1E49" w:rsidRPr="00FC13D3" w:rsidRDefault="007E5C3C" w:rsidP="00CA1E49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7</w:t>
      </w:r>
      <w:r w:rsidR="00CA1E49" w:rsidRPr="00FC13D3">
        <w:rPr>
          <w:rFonts w:ascii="Arial" w:hAnsi="Arial" w:cs="Arial"/>
          <w:b/>
          <w:bCs/>
        </w:rPr>
        <w:t>.2.</w:t>
      </w:r>
    </w:p>
    <w:p w14:paraId="50A02E5D" w14:textId="36A57A9B" w:rsidR="00CA1E49" w:rsidRPr="00FC13D3" w:rsidRDefault="00CA1E49" w:rsidP="00CA1E49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O arco </w:t>
      </w:r>
      <w:r w:rsidRPr="00FC13D3">
        <w:rPr>
          <w:rFonts w:ascii="Arial" w:hAnsi="Arial" w:cs="Arial"/>
          <w:i/>
          <w:iCs/>
          <w:color w:val="00B0F0"/>
        </w:rPr>
        <w:t>A</w:t>
      </w:r>
      <w:r w:rsidR="00000FD5" w:rsidRPr="00FC13D3">
        <w:rPr>
          <w:rFonts w:ascii="Arial" w:hAnsi="Arial" w:cs="Arial"/>
          <w:i/>
          <w:iCs/>
          <w:color w:val="00B0F0"/>
        </w:rPr>
        <w:t>C</w:t>
      </w:r>
      <w:r w:rsidRPr="00FC13D3">
        <w:rPr>
          <w:rFonts w:ascii="Arial" w:hAnsi="Arial" w:cs="Arial"/>
          <w:i/>
          <w:iCs/>
          <w:color w:val="00B0F0"/>
        </w:rPr>
        <w:t>B</w:t>
      </w:r>
      <w:r w:rsidR="00000FD5" w:rsidRPr="00FC13D3">
        <w:rPr>
          <w:rFonts w:ascii="Arial" w:hAnsi="Arial" w:cs="Arial"/>
          <w:i/>
          <w:iCs/>
          <w:color w:val="00B0F0"/>
        </w:rPr>
        <w:t xml:space="preserve"> </w:t>
      </w:r>
      <w:r w:rsidR="00000FD5" w:rsidRPr="00FC13D3">
        <w:rPr>
          <w:rFonts w:ascii="Arial" w:hAnsi="Arial" w:cs="Arial"/>
          <w:color w:val="00B0F0"/>
        </w:rPr>
        <w:t xml:space="preserve">corresponde a uma </w:t>
      </w:r>
      <w:r w:rsidR="00E259D6" w:rsidRPr="00FC13D3">
        <w:rPr>
          <w:rFonts w:ascii="Arial" w:hAnsi="Arial" w:cs="Arial"/>
          <w:color w:val="00B0F0"/>
        </w:rPr>
        <w:t>semi</w:t>
      </w:r>
      <w:r w:rsidR="00000FD5" w:rsidRPr="00FC13D3">
        <w:rPr>
          <w:rFonts w:ascii="Arial" w:hAnsi="Arial" w:cs="Arial"/>
          <w:color w:val="00B0F0"/>
        </w:rPr>
        <w:t xml:space="preserve">circunferência pelo que a sua amplitude </w:t>
      </w:r>
      <w:r w:rsidR="00E259D6" w:rsidRPr="00FC13D3">
        <w:rPr>
          <w:rFonts w:ascii="Arial" w:hAnsi="Arial" w:cs="Arial"/>
          <w:color w:val="00B0F0"/>
        </w:rPr>
        <w:t xml:space="preserve">é </w:t>
      </w:r>
      <w:r w:rsidR="00000FD5" w:rsidRPr="00FC13D3">
        <w:rPr>
          <w:rFonts w:ascii="Arial" w:hAnsi="Arial" w:cs="Arial"/>
          <w:color w:val="00B0F0"/>
        </w:rPr>
        <w:t>180º</w:t>
      </w:r>
      <w:r w:rsidR="00E259D6" w:rsidRPr="00FC13D3">
        <w:rPr>
          <w:rFonts w:ascii="Arial" w:hAnsi="Arial" w:cs="Arial"/>
          <w:color w:val="00B0F0"/>
        </w:rPr>
        <w:t>.</w:t>
      </w:r>
    </w:p>
    <w:p w14:paraId="2C1F8EE9" w14:textId="4751AB21" w:rsidR="00CA1E49" w:rsidRPr="00FC13D3" w:rsidRDefault="00CA1E49" w:rsidP="00CA1E49">
      <w:pPr>
        <w:spacing w:line="276" w:lineRule="auto"/>
        <w:jc w:val="both"/>
        <w:rPr>
          <w:rFonts w:ascii="Arial" w:hAnsi="Arial" w:cs="Arial"/>
          <w:b/>
          <w:bCs/>
        </w:rPr>
      </w:pPr>
      <w:r w:rsidRPr="00FC13D3">
        <w:rPr>
          <w:rFonts w:ascii="Arial" w:hAnsi="Arial" w:cs="Arial"/>
          <w:color w:val="00B0F0"/>
        </w:rPr>
        <w:t xml:space="preserve">O arco </w:t>
      </w:r>
      <w:r w:rsidRPr="00FC13D3">
        <w:rPr>
          <w:rFonts w:ascii="Arial" w:hAnsi="Arial" w:cs="Arial"/>
          <w:i/>
          <w:iCs/>
          <w:color w:val="00B0F0"/>
        </w:rPr>
        <w:t>BC</w:t>
      </w:r>
      <w:r w:rsidRPr="00FC13D3">
        <w:rPr>
          <w:rFonts w:ascii="Arial" w:hAnsi="Arial" w:cs="Arial"/>
          <w:color w:val="00B0F0"/>
        </w:rPr>
        <w:t xml:space="preserve"> tem de amplitude </w:t>
      </w:r>
      <w:r w:rsidR="00894E84" w:rsidRPr="00FC13D3">
        <w:rPr>
          <w:position w:val="-6"/>
        </w:rPr>
        <w:object w:dxaOrig="1660" w:dyaOrig="279" w14:anchorId="4658C6CC">
          <v:shape id="_x0000_i1048" type="#_x0000_t75" style="width:83.25pt;height:14.25pt" o:ole="">
            <v:imagedata r:id="rId54" o:title=""/>
          </v:shape>
          <o:OLEObject Type="Embed" ProgID="Equation.DSMT4" ShapeID="_x0000_i1048" DrawAspect="Content" ObjectID="_1769591778" r:id="rId55"/>
        </w:object>
      </w:r>
      <w:r w:rsidR="00E259D6" w:rsidRPr="00FC13D3">
        <w:rPr>
          <w:color w:val="00B0F0"/>
        </w:rPr>
        <w:t>.</w:t>
      </w:r>
    </w:p>
    <w:p w14:paraId="508B283C" w14:textId="28C48E85" w:rsidR="007D1B21" w:rsidRPr="00FC13D3" w:rsidRDefault="007D1B21" w:rsidP="003C19B3">
      <w:pPr>
        <w:spacing w:line="276" w:lineRule="auto"/>
        <w:rPr>
          <w:rFonts w:ascii="Arial" w:hAnsi="Arial" w:cs="Arial"/>
          <w:b/>
          <w:bCs/>
        </w:rPr>
      </w:pPr>
    </w:p>
    <w:p w14:paraId="4B95F89F" w14:textId="3610DA45" w:rsidR="00000FD5" w:rsidRPr="00FC13D3" w:rsidRDefault="007E5C3C" w:rsidP="00000FD5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7</w:t>
      </w:r>
      <w:r w:rsidR="00000FD5" w:rsidRPr="00FC13D3">
        <w:rPr>
          <w:rFonts w:ascii="Arial" w:hAnsi="Arial" w:cs="Arial"/>
          <w:b/>
          <w:bCs/>
        </w:rPr>
        <w:t>.3.</w:t>
      </w:r>
    </w:p>
    <w:p w14:paraId="6951FF13" w14:textId="53ED53E1" w:rsidR="00000FD5" w:rsidRPr="00FC13D3" w:rsidRDefault="00000FD5" w:rsidP="00000FD5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A amplitude do ângulo </w:t>
      </w:r>
      <w:r w:rsidRPr="00FC13D3">
        <w:rPr>
          <w:rFonts w:ascii="Arial" w:hAnsi="Arial" w:cs="Arial"/>
          <w:i/>
          <w:iCs/>
          <w:color w:val="00B0F0"/>
        </w:rPr>
        <w:t>CBO</w:t>
      </w:r>
      <w:r w:rsidRPr="00FC13D3">
        <w:rPr>
          <w:rFonts w:ascii="Arial" w:hAnsi="Arial" w:cs="Arial"/>
          <w:color w:val="00B0F0"/>
        </w:rPr>
        <w:t xml:space="preserve"> é 55º</w:t>
      </w:r>
      <w:r w:rsidR="00E259D6" w:rsidRPr="00FC13D3">
        <w:rPr>
          <w:rFonts w:ascii="Arial" w:hAnsi="Arial" w:cs="Arial"/>
          <w:color w:val="00B0F0"/>
        </w:rPr>
        <w:t>.</w:t>
      </w:r>
    </w:p>
    <w:p w14:paraId="409F63AD" w14:textId="52B7BCD9" w:rsidR="00000FD5" w:rsidRPr="00FC13D3" w:rsidRDefault="00000FD5" w:rsidP="00000FD5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A amplitude do ângulo </w:t>
      </w:r>
      <w:r w:rsidRPr="00FC13D3">
        <w:rPr>
          <w:rFonts w:ascii="Arial" w:hAnsi="Arial" w:cs="Arial"/>
          <w:i/>
          <w:iCs/>
          <w:color w:val="00B0F0"/>
        </w:rPr>
        <w:t>OBD</w:t>
      </w:r>
      <w:r w:rsidRPr="00FC13D3">
        <w:rPr>
          <w:rFonts w:ascii="Arial" w:hAnsi="Arial" w:cs="Arial"/>
          <w:color w:val="00B0F0"/>
        </w:rPr>
        <w:t xml:space="preserve"> é 90º</w:t>
      </w:r>
      <w:r w:rsidR="00E259D6" w:rsidRPr="00FC13D3">
        <w:rPr>
          <w:rFonts w:ascii="Arial" w:hAnsi="Arial" w:cs="Arial"/>
          <w:color w:val="00B0F0"/>
        </w:rPr>
        <w:t>.</w:t>
      </w:r>
    </w:p>
    <w:p w14:paraId="239067ED" w14:textId="79B125DF" w:rsidR="00000FD5" w:rsidRPr="00FC13D3" w:rsidRDefault="00000FD5" w:rsidP="00000FD5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A amplitude do ângulo </w:t>
      </w:r>
      <w:r w:rsidRPr="00FC13D3">
        <w:rPr>
          <w:rFonts w:ascii="Arial" w:hAnsi="Arial" w:cs="Arial"/>
          <w:i/>
          <w:iCs/>
          <w:color w:val="00B0F0"/>
        </w:rPr>
        <w:t>CBD</w:t>
      </w:r>
      <w:r w:rsidRPr="00FC13D3">
        <w:rPr>
          <w:rFonts w:ascii="Arial" w:hAnsi="Arial" w:cs="Arial"/>
          <w:color w:val="00B0F0"/>
        </w:rPr>
        <w:t xml:space="preserve"> é </w:t>
      </w:r>
      <w:r w:rsidR="00894E84" w:rsidRPr="00FC13D3">
        <w:rPr>
          <w:position w:val="-6"/>
        </w:rPr>
        <w:object w:dxaOrig="1540" w:dyaOrig="279" w14:anchorId="03FFAC05">
          <v:shape id="_x0000_i1049" type="#_x0000_t75" style="width:77.25pt;height:14.25pt" o:ole="">
            <v:imagedata r:id="rId56" o:title=""/>
          </v:shape>
          <o:OLEObject Type="Embed" ProgID="Equation.DSMT4" ShapeID="_x0000_i1049" DrawAspect="Content" ObjectID="_1769591779" r:id="rId57"/>
        </w:object>
      </w:r>
      <w:r w:rsidR="00E259D6" w:rsidRPr="00FC13D3">
        <w:rPr>
          <w:color w:val="00B0F0"/>
        </w:rPr>
        <w:t>.</w:t>
      </w:r>
    </w:p>
    <w:p w14:paraId="796071A4" w14:textId="2B595B40" w:rsidR="00000FD5" w:rsidRPr="00FC13D3" w:rsidRDefault="00000FD5" w:rsidP="00000FD5">
      <w:pPr>
        <w:spacing w:line="276" w:lineRule="auto"/>
        <w:jc w:val="both"/>
        <w:rPr>
          <w:rFonts w:ascii="Arial" w:hAnsi="Arial" w:cs="Arial"/>
          <w:color w:val="00B0F0"/>
        </w:rPr>
      </w:pPr>
    </w:p>
    <w:p w14:paraId="6DA53BD5" w14:textId="69FB1D37" w:rsidR="007C76F6" w:rsidRPr="00FC13D3" w:rsidRDefault="007E5C3C" w:rsidP="007C76F6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7</w:t>
      </w:r>
      <w:r w:rsidR="007C76F6" w:rsidRPr="00FC13D3">
        <w:rPr>
          <w:rFonts w:ascii="Arial" w:hAnsi="Arial" w:cs="Arial"/>
          <w:b/>
          <w:bCs/>
        </w:rPr>
        <w:t>.4.</w:t>
      </w:r>
    </w:p>
    <w:p w14:paraId="76F559FB" w14:textId="3B1A2DAC" w:rsidR="007C76F6" w:rsidRPr="00FC13D3" w:rsidRDefault="007C76F6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O perímetro da circunferência é </w:t>
      </w:r>
      <w:r w:rsidR="00894E84" w:rsidRPr="00FC13D3">
        <w:rPr>
          <w:position w:val="-6"/>
        </w:rPr>
        <w:object w:dxaOrig="1800" w:dyaOrig="260" w14:anchorId="4E0551F8">
          <v:shape id="_x0000_i1050" type="#_x0000_t75" style="width:90pt;height:12.75pt" o:ole="">
            <v:imagedata r:id="rId58" o:title=""/>
          </v:shape>
          <o:OLEObject Type="Embed" ProgID="Equation.DSMT4" ShapeID="_x0000_i1050" DrawAspect="Content" ObjectID="_1769591780" r:id="rId59"/>
        </w:object>
      </w:r>
    </w:p>
    <w:p w14:paraId="0DD646CB" w14:textId="4B65952D" w:rsidR="007C76F6" w:rsidRPr="00FC13D3" w:rsidRDefault="007C76F6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>Assim, o diâmetro da circunferência tem comprimento igual a 6.</w:t>
      </w:r>
    </w:p>
    <w:p w14:paraId="35FE1E30" w14:textId="455CD575" w:rsidR="007C76F6" w:rsidRPr="00FC13D3" w:rsidRDefault="007C76F6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rFonts w:ascii="Arial" w:hAnsi="Arial" w:cs="Arial"/>
          <w:color w:val="00B0F0"/>
        </w:rPr>
        <w:t xml:space="preserve">O ângulo </w:t>
      </w:r>
      <w:r w:rsidRPr="00FC13D3">
        <w:rPr>
          <w:rFonts w:ascii="Arial" w:hAnsi="Arial" w:cs="Arial"/>
          <w:i/>
          <w:iCs/>
          <w:color w:val="00B0F0"/>
        </w:rPr>
        <w:t>ACB</w:t>
      </w:r>
      <w:r w:rsidRPr="00FC13D3">
        <w:rPr>
          <w:rFonts w:ascii="Arial" w:hAnsi="Arial" w:cs="Arial"/>
          <w:color w:val="00B0F0"/>
        </w:rPr>
        <w:t xml:space="preserve"> é reto pois é um ângulo inscrito numa circunferência.</w:t>
      </w:r>
    </w:p>
    <w:p w14:paraId="6218D589" w14:textId="38285C6D" w:rsidR="007C76F6" w:rsidRPr="00FC13D3" w:rsidRDefault="00894E84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24"/>
        </w:rPr>
        <w:object w:dxaOrig="4260" w:dyaOrig="639" w14:anchorId="7582725D">
          <v:shape id="_x0000_i1051" type="#_x0000_t75" style="width:213pt;height:32.25pt" o:ole="">
            <v:imagedata r:id="rId60" o:title=""/>
          </v:shape>
          <o:OLEObject Type="Embed" ProgID="Equation.DSMT4" ShapeID="_x0000_i1051" DrawAspect="Content" ObjectID="_1769591781" r:id="rId61"/>
        </w:object>
      </w:r>
    </w:p>
    <w:p w14:paraId="2B546BEC" w14:textId="59ECDD59" w:rsidR="007C76F6" w:rsidRPr="00FC13D3" w:rsidRDefault="00894E84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24"/>
        </w:rPr>
        <w:object w:dxaOrig="4360" w:dyaOrig="639" w14:anchorId="0DD5A768">
          <v:shape id="_x0000_i1052" type="#_x0000_t75" style="width:218.25pt;height:32.25pt" o:ole="">
            <v:imagedata r:id="rId62" o:title=""/>
          </v:shape>
          <o:OLEObject Type="Embed" ProgID="Equation.DSMT4" ShapeID="_x0000_i1052" DrawAspect="Content" ObjectID="_1769591782" r:id="rId63"/>
        </w:object>
      </w:r>
    </w:p>
    <w:p w14:paraId="717214D8" w14:textId="1EE65C19" w:rsidR="007C76F6" w:rsidRPr="00FC13D3" w:rsidRDefault="00894E84" w:rsidP="007C76F6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22"/>
        </w:rPr>
        <w:object w:dxaOrig="3500" w:dyaOrig="620" w14:anchorId="293149B8">
          <v:shape id="_x0000_i1053" type="#_x0000_t75" style="width:174.75pt;height:30.75pt" o:ole="">
            <v:imagedata r:id="rId64" o:title=""/>
          </v:shape>
          <o:OLEObject Type="Embed" ProgID="Equation.DSMT4" ShapeID="_x0000_i1053" DrawAspect="Content" ObjectID="_1769591783" r:id="rId65"/>
        </w:object>
      </w:r>
      <w:r w:rsidR="007C76F6" w:rsidRPr="00FC13D3">
        <w:rPr>
          <w:rFonts w:ascii="Arial" w:hAnsi="Arial" w:cs="Arial"/>
          <w:color w:val="00B0F0"/>
        </w:rPr>
        <w:t xml:space="preserve"> </w:t>
      </w:r>
      <w:proofErr w:type="spellStart"/>
      <w:r w:rsidR="007C76F6" w:rsidRPr="00FC13D3">
        <w:rPr>
          <w:rFonts w:ascii="Arial" w:hAnsi="Arial" w:cs="Arial"/>
          <w:color w:val="00B0F0"/>
        </w:rPr>
        <w:t>u.a</w:t>
      </w:r>
      <w:proofErr w:type="spellEnd"/>
      <w:r w:rsidR="007C76F6" w:rsidRPr="00FC13D3">
        <w:rPr>
          <w:rFonts w:ascii="Arial" w:hAnsi="Arial" w:cs="Arial"/>
          <w:color w:val="00B0F0"/>
        </w:rPr>
        <w:t>.</w:t>
      </w:r>
    </w:p>
    <w:p w14:paraId="4619FA54" w14:textId="77777777" w:rsidR="007C76F6" w:rsidRPr="00FC13D3" w:rsidRDefault="007C76F6" w:rsidP="00000FD5">
      <w:pPr>
        <w:spacing w:line="276" w:lineRule="auto"/>
        <w:jc w:val="both"/>
        <w:rPr>
          <w:rFonts w:ascii="Arial" w:hAnsi="Arial" w:cs="Arial"/>
          <w:color w:val="00B0F0"/>
        </w:rPr>
      </w:pPr>
    </w:p>
    <w:p w14:paraId="61793CDE" w14:textId="5430C32A" w:rsidR="00551D23" w:rsidRPr="00FC13D3" w:rsidRDefault="007E5C3C" w:rsidP="00551D2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8</w:t>
      </w:r>
      <w:r w:rsidR="00551D23" w:rsidRPr="00FC13D3">
        <w:rPr>
          <w:rFonts w:ascii="Arial" w:hAnsi="Arial" w:cs="Arial"/>
          <w:b/>
          <w:bCs/>
        </w:rPr>
        <w:t xml:space="preserve">. </w:t>
      </w:r>
    </w:p>
    <w:p w14:paraId="77F89A8D" w14:textId="06163BE3" w:rsidR="00225F7D" w:rsidRDefault="00894E84" w:rsidP="00551D23">
      <w:pPr>
        <w:spacing w:line="276" w:lineRule="auto"/>
        <w:jc w:val="both"/>
        <w:rPr>
          <w:rFonts w:ascii="Arial" w:hAnsi="Arial" w:cs="Arial"/>
          <w:color w:val="00B0F0"/>
        </w:rPr>
      </w:pPr>
      <w:r w:rsidRPr="00FC13D3">
        <w:rPr>
          <w:position w:val="-52"/>
        </w:rPr>
        <w:object w:dxaOrig="8460" w:dyaOrig="1140" w14:anchorId="2CD14108">
          <v:shape id="_x0000_i1054" type="#_x0000_t75" style="width:423pt;height:57pt" o:ole="">
            <v:imagedata r:id="rId66" o:title=""/>
          </v:shape>
          <o:OLEObject Type="Embed" ProgID="Equation.DSMT4" ShapeID="_x0000_i1054" DrawAspect="Content" ObjectID="_1769591784" r:id="rId67"/>
        </w:object>
      </w:r>
    </w:p>
    <w:p w14:paraId="11F6588E" w14:textId="77777777" w:rsidR="007B1707" w:rsidRDefault="007B1707" w:rsidP="00551D2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168D15E" w14:textId="77777777" w:rsidR="007B1707" w:rsidRDefault="007B1707" w:rsidP="00551D2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8F6670B" w14:textId="77777777" w:rsidR="00551D23" w:rsidRDefault="00551D23" w:rsidP="003C19B3">
      <w:pPr>
        <w:spacing w:line="276" w:lineRule="auto"/>
        <w:rPr>
          <w:rFonts w:ascii="Arial" w:hAnsi="Arial" w:cs="Arial"/>
          <w:b/>
          <w:bCs/>
        </w:rPr>
      </w:pPr>
    </w:p>
    <w:sectPr w:rsidR="00551D23">
      <w:headerReference w:type="default" r:id="rId68"/>
      <w:footerReference w:type="default" r:id="rId6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A1A283" w14:textId="77777777" w:rsidR="00522B4C" w:rsidRDefault="00522B4C" w:rsidP="005C503D">
      <w:pPr>
        <w:spacing w:after="0" w:line="240" w:lineRule="auto"/>
      </w:pPr>
      <w:r>
        <w:separator/>
      </w:r>
    </w:p>
  </w:endnote>
  <w:endnote w:type="continuationSeparator" w:id="0">
    <w:p w14:paraId="381B3E36" w14:textId="77777777" w:rsidR="00522B4C" w:rsidRDefault="00522B4C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1A9B76" w14:textId="77777777" w:rsidR="0091787B" w:rsidRPr="00F84B3D" w:rsidRDefault="00000000" w:rsidP="0091787B">
    <w:pPr>
      <w:pStyle w:val="Footer"/>
      <w:rPr>
        <w:rFonts w:ascii="Arial" w:hAnsi="Arial" w:cs="Arial"/>
        <w:sz w:val="20"/>
        <w:szCs w:val="20"/>
      </w:rPr>
    </w:pPr>
    <w:sdt>
      <w:sdtPr>
        <w:rPr>
          <w:rFonts w:ascii="Arial" w:hAnsi="Arial" w:cs="Arial"/>
          <w:sz w:val="20"/>
          <w:szCs w:val="20"/>
        </w:rPr>
        <w:id w:val="1261181650"/>
        <w:docPartObj>
          <w:docPartGallery w:val="Page Numbers (Top of Page)"/>
          <w:docPartUnique/>
        </w:docPartObj>
      </w:sdtPr>
      <w:sdtContent>
        <w:r w:rsidR="0091787B" w:rsidRPr="00F84B3D">
          <w:rPr>
            <w:rFonts w:ascii="Arial" w:hAnsi="Arial" w:cs="Arial"/>
            <w:sz w:val="20"/>
            <w:szCs w:val="20"/>
          </w:rPr>
          <w:tab/>
        </w:r>
        <w:r w:rsidR="0091787B" w:rsidRPr="00F84B3D">
          <w:rPr>
            <w:rFonts w:ascii="Arial" w:hAnsi="Arial" w:cs="Arial"/>
            <w:sz w:val="20"/>
            <w:szCs w:val="20"/>
          </w:rPr>
          <w:tab/>
          <w:t xml:space="preserve">Página </w: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begin"/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instrText xml:space="preserve"> PAGE </w:instrTex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separate"/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t>1</w: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end"/>
        </w:r>
        <w:r w:rsidR="0091787B" w:rsidRPr="00F84B3D">
          <w:rPr>
            <w:rFonts w:ascii="Arial" w:hAnsi="Arial" w:cs="Arial"/>
            <w:sz w:val="20"/>
            <w:szCs w:val="20"/>
          </w:rPr>
          <w:t xml:space="preserve"> de </w: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begin"/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instrText xml:space="preserve"> NUMPAGES  </w:instrTex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separate"/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t>3</w:t>
        </w:r>
        <w:r w:rsidR="0091787B" w:rsidRPr="00F84B3D">
          <w:rPr>
            <w:rFonts w:ascii="Arial" w:hAnsi="Arial" w:cs="Arial"/>
            <w:b/>
            <w:bCs/>
            <w:sz w:val="20"/>
            <w:szCs w:val="20"/>
          </w:rPr>
          <w:fldChar w:fldCharType="end"/>
        </w:r>
      </w:sdtContent>
    </w:sdt>
  </w:p>
  <w:p w14:paraId="0F57AFD6" w14:textId="77777777" w:rsidR="0091787B" w:rsidRDefault="009178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39E85" w14:textId="77777777" w:rsidR="00522B4C" w:rsidRDefault="00522B4C" w:rsidP="005C503D">
      <w:pPr>
        <w:spacing w:after="0" w:line="240" w:lineRule="auto"/>
      </w:pPr>
      <w:r>
        <w:separator/>
      </w:r>
    </w:p>
  </w:footnote>
  <w:footnote w:type="continuationSeparator" w:id="0">
    <w:p w14:paraId="76C5706B" w14:textId="77777777" w:rsidR="00522B4C" w:rsidRDefault="00522B4C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EFDCF" w14:textId="77777777" w:rsidR="00D07313" w:rsidRPr="00FA1DF2" w:rsidRDefault="00D07313" w:rsidP="00D07313">
    <w:pPr>
      <w:pStyle w:val="Header"/>
      <w:rPr>
        <w:rFonts w:ascii="ArialMT" w:hAnsi="ArialMT" w:cs="Times New Roman"/>
        <w:b/>
        <w:color w:val="8496B0" w:themeColor="text2" w:themeTint="99"/>
        <w:sz w:val="24"/>
        <w:szCs w:val="24"/>
      </w:rPr>
    </w:pP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  <w:lang w:eastAsia="pt-PT"/>
      </w:rPr>
      <w:drawing>
        <wp:anchor distT="0" distB="0" distL="114300" distR="114300" simplePos="0" relativeHeight="251659264" behindDoc="0" locked="0" layoutInCell="1" allowOverlap="1" wp14:anchorId="59850D11" wp14:editId="60533737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13" name="Picture 13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</w:rPr>
      <w:t>Novo Espaço – Matemática, 9.º ano</w:t>
    </w:r>
  </w:p>
  <w:p w14:paraId="774BF4FE" w14:textId="40251064" w:rsidR="00D07313" w:rsidRPr="00FA1DF2" w:rsidRDefault="00D07313" w:rsidP="00D07313">
    <w:pPr>
      <w:pStyle w:val="Header"/>
      <w:rPr>
        <w:rFonts w:ascii="ArialMT" w:hAnsi="ArialMT" w:cs="Times New Roman"/>
        <w:b/>
        <w:sz w:val="20"/>
        <w:szCs w:val="20"/>
      </w:rPr>
    </w:pPr>
    <w:r w:rsidRPr="00FA1DF2">
      <w:rPr>
        <w:rFonts w:ascii="ArialMT" w:hAnsi="ArialMT" w:cs="Times New Roman"/>
        <w:b/>
        <w:sz w:val="20"/>
        <w:szCs w:val="20"/>
      </w:rPr>
      <w:t>Proposta de resolução do teste de avaliação [</w:t>
    </w:r>
    <w:r w:rsidR="0053098C">
      <w:rPr>
        <w:rFonts w:ascii="ArialMT" w:hAnsi="ArialMT" w:cs="Times New Roman"/>
        <w:b/>
        <w:sz w:val="20"/>
        <w:szCs w:val="20"/>
      </w:rPr>
      <w:t>fevereiro</w:t>
    </w:r>
    <w:r w:rsidRPr="00FA1DF2">
      <w:rPr>
        <w:rFonts w:ascii="ArialMT" w:hAnsi="ArialMT" w:cs="Times New Roman"/>
        <w:b/>
        <w:sz w:val="20"/>
        <w:szCs w:val="20"/>
      </w:rPr>
      <w:t xml:space="preserve"> – 202</w:t>
    </w:r>
    <w:r w:rsidR="00051B47">
      <w:rPr>
        <w:rFonts w:ascii="ArialMT" w:hAnsi="ArialMT" w:cs="Times New Roman"/>
        <w:b/>
        <w:sz w:val="20"/>
        <w:szCs w:val="20"/>
      </w:rPr>
      <w:t>4</w:t>
    </w:r>
    <w:r w:rsidRPr="00FA1DF2">
      <w:rPr>
        <w:rFonts w:ascii="ArialMT" w:hAnsi="ArialMT" w:cs="Times New Roman"/>
        <w:b/>
        <w:sz w:val="20"/>
        <w:szCs w:val="20"/>
      </w:rPr>
      <w:t xml:space="preserve">] </w:t>
    </w:r>
  </w:p>
  <w:p w14:paraId="7671AD57" w14:textId="3059CA34" w:rsidR="005C503D" w:rsidRPr="00D07313" w:rsidRDefault="005C503D" w:rsidP="00D073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43A0"/>
    <w:multiLevelType w:val="hybridMultilevel"/>
    <w:tmpl w:val="110EBA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11786B"/>
    <w:multiLevelType w:val="hybridMultilevel"/>
    <w:tmpl w:val="EAAEA83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4" w15:restartNumberingAfterBreak="0">
    <w:nsid w:val="78FB15E8"/>
    <w:multiLevelType w:val="hybridMultilevel"/>
    <w:tmpl w:val="B8ECC6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4"/>
  </w:num>
  <w:num w:numId="2" w16cid:durableId="933519177">
    <w:abstractNumId w:val="2"/>
  </w:num>
  <w:num w:numId="3" w16cid:durableId="1884097927">
    <w:abstractNumId w:val="3"/>
  </w:num>
  <w:num w:numId="4" w16cid:durableId="905068818">
    <w:abstractNumId w:val="0"/>
  </w:num>
  <w:num w:numId="5" w16cid:durableId="19139269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0FD5"/>
    <w:rsid w:val="00001A56"/>
    <w:rsid w:val="00002282"/>
    <w:rsid w:val="00002EAB"/>
    <w:rsid w:val="000079A1"/>
    <w:rsid w:val="00012266"/>
    <w:rsid w:val="00012E24"/>
    <w:rsid w:val="0001544C"/>
    <w:rsid w:val="00016EE4"/>
    <w:rsid w:val="00020193"/>
    <w:rsid w:val="00024498"/>
    <w:rsid w:val="00031B35"/>
    <w:rsid w:val="00034844"/>
    <w:rsid w:val="00036411"/>
    <w:rsid w:val="00036C8E"/>
    <w:rsid w:val="00040F8F"/>
    <w:rsid w:val="00041BE9"/>
    <w:rsid w:val="00044374"/>
    <w:rsid w:val="00044C09"/>
    <w:rsid w:val="000500A9"/>
    <w:rsid w:val="00051B47"/>
    <w:rsid w:val="00057759"/>
    <w:rsid w:val="00062EE8"/>
    <w:rsid w:val="00065EB9"/>
    <w:rsid w:val="00076177"/>
    <w:rsid w:val="00077554"/>
    <w:rsid w:val="00082BA3"/>
    <w:rsid w:val="00083C7E"/>
    <w:rsid w:val="000854B8"/>
    <w:rsid w:val="0008639B"/>
    <w:rsid w:val="00086551"/>
    <w:rsid w:val="00086E42"/>
    <w:rsid w:val="00086FF9"/>
    <w:rsid w:val="00093337"/>
    <w:rsid w:val="0009398B"/>
    <w:rsid w:val="000A255F"/>
    <w:rsid w:val="000A726A"/>
    <w:rsid w:val="000B16C8"/>
    <w:rsid w:val="000B4126"/>
    <w:rsid w:val="000B481A"/>
    <w:rsid w:val="000B624E"/>
    <w:rsid w:val="000B7161"/>
    <w:rsid w:val="000B7E4D"/>
    <w:rsid w:val="000C02BB"/>
    <w:rsid w:val="000C0BA1"/>
    <w:rsid w:val="000C17C5"/>
    <w:rsid w:val="000C747A"/>
    <w:rsid w:val="000C77A4"/>
    <w:rsid w:val="000D2467"/>
    <w:rsid w:val="000D55B6"/>
    <w:rsid w:val="000E22C5"/>
    <w:rsid w:val="000E38EA"/>
    <w:rsid w:val="000E58ED"/>
    <w:rsid w:val="000E667B"/>
    <w:rsid w:val="000E6744"/>
    <w:rsid w:val="000F0B4E"/>
    <w:rsid w:val="000F72A3"/>
    <w:rsid w:val="00100E63"/>
    <w:rsid w:val="00103AC3"/>
    <w:rsid w:val="00103F66"/>
    <w:rsid w:val="00104A46"/>
    <w:rsid w:val="00106E6E"/>
    <w:rsid w:val="00112FF3"/>
    <w:rsid w:val="001174E1"/>
    <w:rsid w:val="00117DA6"/>
    <w:rsid w:val="00124852"/>
    <w:rsid w:val="00133941"/>
    <w:rsid w:val="00134D34"/>
    <w:rsid w:val="00140906"/>
    <w:rsid w:val="0014229A"/>
    <w:rsid w:val="00142A8A"/>
    <w:rsid w:val="001437F5"/>
    <w:rsid w:val="00145009"/>
    <w:rsid w:val="00145B16"/>
    <w:rsid w:val="00146E63"/>
    <w:rsid w:val="00150DA9"/>
    <w:rsid w:val="0015115E"/>
    <w:rsid w:val="00152FFE"/>
    <w:rsid w:val="00162152"/>
    <w:rsid w:val="00164155"/>
    <w:rsid w:val="00166849"/>
    <w:rsid w:val="00170EE9"/>
    <w:rsid w:val="00171663"/>
    <w:rsid w:val="00171AC3"/>
    <w:rsid w:val="00171E3B"/>
    <w:rsid w:val="001726C4"/>
    <w:rsid w:val="001727F6"/>
    <w:rsid w:val="00175023"/>
    <w:rsid w:val="0017670E"/>
    <w:rsid w:val="001801D6"/>
    <w:rsid w:val="001922A9"/>
    <w:rsid w:val="00193089"/>
    <w:rsid w:val="00193F44"/>
    <w:rsid w:val="00196452"/>
    <w:rsid w:val="00197D89"/>
    <w:rsid w:val="00197FBA"/>
    <w:rsid w:val="001B2AB2"/>
    <w:rsid w:val="001B3E73"/>
    <w:rsid w:val="001B51A2"/>
    <w:rsid w:val="001B7335"/>
    <w:rsid w:val="001B7BA4"/>
    <w:rsid w:val="001C0C04"/>
    <w:rsid w:val="001C6951"/>
    <w:rsid w:val="001C7E69"/>
    <w:rsid w:val="001D044A"/>
    <w:rsid w:val="001D2CA8"/>
    <w:rsid w:val="001D3D9A"/>
    <w:rsid w:val="001E2268"/>
    <w:rsid w:val="001E4423"/>
    <w:rsid w:val="001E4F4E"/>
    <w:rsid w:val="001E58DB"/>
    <w:rsid w:val="001F0550"/>
    <w:rsid w:val="001F21B0"/>
    <w:rsid w:val="001F3A2C"/>
    <w:rsid w:val="001F6317"/>
    <w:rsid w:val="0020122C"/>
    <w:rsid w:val="00204A98"/>
    <w:rsid w:val="002118B5"/>
    <w:rsid w:val="00215216"/>
    <w:rsid w:val="00216ACB"/>
    <w:rsid w:val="00221245"/>
    <w:rsid w:val="00225285"/>
    <w:rsid w:val="00225F7D"/>
    <w:rsid w:val="002275AF"/>
    <w:rsid w:val="00232AF1"/>
    <w:rsid w:val="00236C10"/>
    <w:rsid w:val="0024072E"/>
    <w:rsid w:val="00240E19"/>
    <w:rsid w:val="00240FD0"/>
    <w:rsid w:val="00243653"/>
    <w:rsid w:val="00244627"/>
    <w:rsid w:val="00244A54"/>
    <w:rsid w:val="002453D4"/>
    <w:rsid w:val="00245DF5"/>
    <w:rsid w:val="0025352A"/>
    <w:rsid w:val="002643D5"/>
    <w:rsid w:val="00266899"/>
    <w:rsid w:val="0026732F"/>
    <w:rsid w:val="00270AE9"/>
    <w:rsid w:val="00270CCC"/>
    <w:rsid w:val="00271DA0"/>
    <w:rsid w:val="00274C4B"/>
    <w:rsid w:val="00276EED"/>
    <w:rsid w:val="002803C6"/>
    <w:rsid w:val="00284C37"/>
    <w:rsid w:val="00292B5D"/>
    <w:rsid w:val="0029592B"/>
    <w:rsid w:val="00297822"/>
    <w:rsid w:val="002A1833"/>
    <w:rsid w:val="002A1C39"/>
    <w:rsid w:val="002A23C8"/>
    <w:rsid w:val="002A557A"/>
    <w:rsid w:val="002A6B58"/>
    <w:rsid w:val="002B045A"/>
    <w:rsid w:val="002B0CE5"/>
    <w:rsid w:val="002B3052"/>
    <w:rsid w:val="002B4AC6"/>
    <w:rsid w:val="002B50B8"/>
    <w:rsid w:val="002B7502"/>
    <w:rsid w:val="002C070B"/>
    <w:rsid w:val="002C0C4E"/>
    <w:rsid w:val="002C1504"/>
    <w:rsid w:val="002C5BCA"/>
    <w:rsid w:val="002D1B5D"/>
    <w:rsid w:val="002D2385"/>
    <w:rsid w:val="002D7524"/>
    <w:rsid w:val="002E0C0E"/>
    <w:rsid w:val="002E391D"/>
    <w:rsid w:val="002E39AD"/>
    <w:rsid w:val="002E68BE"/>
    <w:rsid w:val="002E6F61"/>
    <w:rsid w:val="002E73D0"/>
    <w:rsid w:val="002E7BF6"/>
    <w:rsid w:val="002F067E"/>
    <w:rsid w:val="002F106A"/>
    <w:rsid w:val="002F31BA"/>
    <w:rsid w:val="002F4384"/>
    <w:rsid w:val="002F7D90"/>
    <w:rsid w:val="0030462A"/>
    <w:rsid w:val="003053F2"/>
    <w:rsid w:val="00306FAB"/>
    <w:rsid w:val="00314986"/>
    <w:rsid w:val="0032428B"/>
    <w:rsid w:val="0033527B"/>
    <w:rsid w:val="0033532F"/>
    <w:rsid w:val="00335470"/>
    <w:rsid w:val="00341AF0"/>
    <w:rsid w:val="003429CD"/>
    <w:rsid w:val="0034332A"/>
    <w:rsid w:val="0034623E"/>
    <w:rsid w:val="003463E5"/>
    <w:rsid w:val="003519C4"/>
    <w:rsid w:val="00352BC3"/>
    <w:rsid w:val="003559D0"/>
    <w:rsid w:val="00361A7A"/>
    <w:rsid w:val="00363DA0"/>
    <w:rsid w:val="0037170A"/>
    <w:rsid w:val="0037233D"/>
    <w:rsid w:val="00375DDC"/>
    <w:rsid w:val="003803DF"/>
    <w:rsid w:val="00381C8A"/>
    <w:rsid w:val="003878C7"/>
    <w:rsid w:val="00394C4E"/>
    <w:rsid w:val="00397E8A"/>
    <w:rsid w:val="003A42D6"/>
    <w:rsid w:val="003B118A"/>
    <w:rsid w:val="003B7C0A"/>
    <w:rsid w:val="003C0BB0"/>
    <w:rsid w:val="003C19B3"/>
    <w:rsid w:val="003C57B0"/>
    <w:rsid w:val="003C7520"/>
    <w:rsid w:val="003D0286"/>
    <w:rsid w:val="003D159A"/>
    <w:rsid w:val="003D198E"/>
    <w:rsid w:val="003E3413"/>
    <w:rsid w:val="003E4570"/>
    <w:rsid w:val="003E7885"/>
    <w:rsid w:val="003F0B5C"/>
    <w:rsid w:val="003F63B7"/>
    <w:rsid w:val="00401114"/>
    <w:rsid w:val="00401942"/>
    <w:rsid w:val="004020F0"/>
    <w:rsid w:val="004065A2"/>
    <w:rsid w:val="00410180"/>
    <w:rsid w:val="00411EC2"/>
    <w:rsid w:val="00413BAE"/>
    <w:rsid w:val="00413EC9"/>
    <w:rsid w:val="0041400A"/>
    <w:rsid w:val="00414928"/>
    <w:rsid w:val="004168CC"/>
    <w:rsid w:val="00416B5A"/>
    <w:rsid w:val="00420AA6"/>
    <w:rsid w:val="00421B95"/>
    <w:rsid w:val="00426B79"/>
    <w:rsid w:val="00426F62"/>
    <w:rsid w:val="004276AA"/>
    <w:rsid w:val="004340FB"/>
    <w:rsid w:val="0043677C"/>
    <w:rsid w:val="00445D22"/>
    <w:rsid w:val="00446DC5"/>
    <w:rsid w:val="004527DF"/>
    <w:rsid w:val="004545B8"/>
    <w:rsid w:val="0045483F"/>
    <w:rsid w:val="00461C7B"/>
    <w:rsid w:val="00470231"/>
    <w:rsid w:val="0047030A"/>
    <w:rsid w:val="0047153C"/>
    <w:rsid w:val="00471F6C"/>
    <w:rsid w:val="004865B2"/>
    <w:rsid w:val="00495925"/>
    <w:rsid w:val="0049789A"/>
    <w:rsid w:val="004A2F5D"/>
    <w:rsid w:val="004A400C"/>
    <w:rsid w:val="004A46B1"/>
    <w:rsid w:val="004A7AF5"/>
    <w:rsid w:val="004A7CE8"/>
    <w:rsid w:val="004B62E9"/>
    <w:rsid w:val="004C2BBC"/>
    <w:rsid w:val="004C489E"/>
    <w:rsid w:val="004C5BC1"/>
    <w:rsid w:val="004C5C3F"/>
    <w:rsid w:val="004C7C42"/>
    <w:rsid w:val="004D30D1"/>
    <w:rsid w:val="004D729A"/>
    <w:rsid w:val="004D7472"/>
    <w:rsid w:val="004E18F5"/>
    <w:rsid w:val="004E4296"/>
    <w:rsid w:val="0050346A"/>
    <w:rsid w:val="00506E02"/>
    <w:rsid w:val="00510559"/>
    <w:rsid w:val="005119C2"/>
    <w:rsid w:val="00514FB5"/>
    <w:rsid w:val="005219B9"/>
    <w:rsid w:val="005227CB"/>
    <w:rsid w:val="0052295B"/>
    <w:rsid w:val="00522B4C"/>
    <w:rsid w:val="00526F5F"/>
    <w:rsid w:val="00526FC4"/>
    <w:rsid w:val="0053098C"/>
    <w:rsid w:val="00531811"/>
    <w:rsid w:val="005321D0"/>
    <w:rsid w:val="00533979"/>
    <w:rsid w:val="005341E8"/>
    <w:rsid w:val="005356B5"/>
    <w:rsid w:val="00536183"/>
    <w:rsid w:val="00536BD7"/>
    <w:rsid w:val="00537474"/>
    <w:rsid w:val="005434EB"/>
    <w:rsid w:val="005451C9"/>
    <w:rsid w:val="0055162D"/>
    <w:rsid w:val="00551D23"/>
    <w:rsid w:val="00552B89"/>
    <w:rsid w:val="00555D73"/>
    <w:rsid w:val="00563E74"/>
    <w:rsid w:val="0056531B"/>
    <w:rsid w:val="005707C0"/>
    <w:rsid w:val="00571BF7"/>
    <w:rsid w:val="005739E8"/>
    <w:rsid w:val="00576432"/>
    <w:rsid w:val="005765B9"/>
    <w:rsid w:val="00580068"/>
    <w:rsid w:val="005803F4"/>
    <w:rsid w:val="00581177"/>
    <w:rsid w:val="00582E16"/>
    <w:rsid w:val="005907EC"/>
    <w:rsid w:val="005940F5"/>
    <w:rsid w:val="0059463B"/>
    <w:rsid w:val="00594C84"/>
    <w:rsid w:val="005A08B0"/>
    <w:rsid w:val="005A1023"/>
    <w:rsid w:val="005A28AC"/>
    <w:rsid w:val="005A49D0"/>
    <w:rsid w:val="005A6B3D"/>
    <w:rsid w:val="005B3E3A"/>
    <w:rsid w:val="005B45D7"/>
    <w:rsid w:val="005C05B4"/>
    <w:rsid w:val="005C0618"/>
    <w:rsid w:val="005C12D2"/>
    <w:rsid w:val="005C1799"/>
    <w:rsid w:val="005C20F2"/>
    <w:rsid w:val="005C503D"/>
    <w:rsid w:val="005C508F"/>
    <w:rsid w:val="005D025C"/>
    <w:rsid w:val="005D3DC3"/>
    <w:rsid w:val="005D4E3C"/>
    <w:rsid w:val="005D5987"/>
    <w:rsid w:val="005D72B1"/>
    <w:rsid w:val="005E3BE9"/>
    <w:rsid w:val="005E4C6D"/>
    <w:rsid w:val="005E4EAC"/>
    <w:rsid w:val="005E5245"/>
    <w:rsid w:val="005E6D76"/>
    <w:rsid w:val="005E72FB"/>
    <w:rsid w:val="005E7F9B"/>
    <w:rsid w:val="005F100D"/>
    <w:rsid w:val="005F2A17"/>
    <w:rsid w:val="00601EB2"/>
    <w:rsid w:val="00607A33"/>
    <w:rsid w:val="00612002"/>
    <w:rsid w:val="006211E6"/>
    <w:rsid w:val="00623095"/>
    <w:rsid w:val="006237A2"/>
    <w:rsid w:val="00624090"/>
    <w:rsid w:val="00627C82"/>
    <w:rsid w:val="00633446"/>
    <w:rsid w:val="00640824"/>
    <w:rsid w:val="006436CD"/>
    <w:rsid w:val="00643D89"/>
    <w:rsid w:val="006464DA"/>
    <w:rsid w:val="00647F3E"/>
    <w:rsid w:val="00647F5C"/>
    <w:rsid w:val="0065304F"/>
    <w:rsid w:val="006546B2"/>
    <w:rsid w:val="00661CF2"/>
    <w:rsid w:val="00673B2A"/>
    <w:rsid w:val="00674B7C"/>
    <w:rsid w:val="00674DCE"/>
    <w:rsid w:val="00680241"/>
    <w:rsid w:val="00682796"/>
    <w:rsid w:val="0068613B"/>
    <w:rsid w:val="00686E5C"/>
    <w:rsid w:val="006947E8"/>
    <w:rsid w:val="0069632A"/>
    <w:rsid w:val="00696495"/>
    <w:rsid w:val="0069763A"/>
    <w:rsid w:val="006A051B"/>
    <w:rsid w:val="006A1756"/>
    <w:rsid w:val="006A2273"/>
    <w:rsid w:val="006A2D79"/>
    <w:rsid w:val="006A392E"/>
    <w:rsid w:val="006A3A69"/>
    <w:rsid w:val="006A444B"/>
    <w:rsid w:val="006A4B82"/>
    <w:rsid w:val="006B32EB"/>
    <w:rsid w:val="006B4F9F"/>
    <w:rsid w:val="006B61B6"/>
    <w:rsid w:val="006B66C4"/>
    <w:rsid w:val="006C1FBD"/>
    <w:rsid w:val="006C6922"/>
    <w:rsid w:val="006D409B"/>
    <w:rsid w:val="006D5275"/>
    <w:rsid w:val="006E6A14"/>
    <w:rsid w:val="006E7D09"/>
    <w:rsid w:val="006F0F38"/>
    <w:rsid w:val="006F319B"/>
    <w:rsid w:val="006F37BD"/>
    <w:rsid w:val="00703773"/>
    <w:rsid w:val="00703CB1"/>
    <w:rsid w:val="00705A2A"/>
    <w:rsid w:val="00706F8B"/>
    <w:rsid w:val="00710E4F"/>
    <w:rsid w:val="00712D5D"/>
    <w:rsid w:val="00716027"/>
    <w:rsid w:val="007173D8"/>
    <w:rsid w:val="00717BFC"/>
    <w:rsid w:val="00721A03"/>
    <w:rsid w:val="00725A63"/>
    <w:rsid w:val="0072600D"/>
    <w:rsid w:val="00726124"/>
    <w:rsid w:val="00726B53"/>
    <w:rsid w:val="00726F96"/>
    <w:rsid w:val="0073231E"/>
    <w:rsid w:val="007370E1"/>
    <w:rsid w:val="007372C1"/>
    <w:rsid w:val="007402A1"/>
    <w:rsid w:val="007466D5"/>
    <w:rsid w:val="0075279B"/>
    <w:rsid w:val="007544E1"/>
    <w:rsid w:val="00757986"/>
    <w:rsid w:val="00760F80"/>
    <w:rsid w:val="00760FFA"/>
    <w:rsid w:val="00766496"/>
    <w:rsid w:val="007674A5"/>
    <w:rsid w:val="00771B7A"/>
    <w:rsid w:val="007746C1"/>
    <w:rsid w:val="00776871"/>
    <w:rsid w:val="00784933"/>
    <w:rsid w:val="00784D8A"/>
    <w:rsid w:val="00786405"/>
    <w:rsid w:val="00786A22"/>
    <w:rsid w:val="007907E2"/>
    <w:rsid w:val="00793651"/>
    <w:rsid w:val="007A5F06"/>
    <w:rsid w:val="007A6C77"/>
    <w:rsid w:val="007A735F"/>
    <w:rsid w:val="007B0080"/>
    <w:rsid w:val="007B10B2"/>
    <w:rsid w:val="007B1707"/>
    <w:rsid w:val="007B4BBC"/>
    <w:rsid w:val="007B5899"/>
    <w:rsid w:val="007C172B"/>
    <w:rsid w:val="007C210C"/>
    <w:rsid w:val="007C4A3A"/>
    <w:rsid w:val="007C4C0C"/>
    <w:rsid w:val="007C6F68"/>
    <w:rsid w:val="007C76F6"/>
    <w:rsid w:val="007C7866"/>
    <w:rsid w:val="007D054F"/>
    <w:rsid w:val="007D1B21"/>
    <w:rsid w:val="007D2729"/>
    <w:rsid w:val="007D44B9"/>
    <w:rsid w:val="007D7977"/>
    <w:rsid w:val="007E1324"/>
    <w:rsid w:val="007E2793"/>
    <w:rsid w:val="007E2C0E"/>
    <w:rsid w:val="007E3F78"/>
    <w:rsid w:val="007E5C3C"/>
    <w:rsid w:val="007F01D3"/>
    <w:rsid w:val="007F0A0A"/>
    <w:rsid w:val="007F4F81"/>
    <w:rsid w:val="007F5793"/>
    <w:rsid w:val="00800170"/>
    <w:rsid w:val="0080256C"/>
    <w:rsid w:val="0080351D"/>
    <w:rsid w:val="00810832"/>
    <w:rsid w:val="00812ADD"/>
    <w:rsid w:val="008138B6"/>
    <w:rsid w:val="0081540C"/>
    <w:rsid w:val="008165EF"/>
    <w:rsid w:val="0082379E"/>
    <w:rsid w:val="00823DAD"/>
    <w:rsid w:val="008248DA"/>
    <w:rsid w:val="00824CE6"/>
    <w:rsid w:val="00825152"/>
    <w:rsid w:val="00831232"/>
    <w:rsid w:val="00832890"/>
    <w:rsid w:val="0083385C"/>
    <w:rsid w:val="008339D8"/>
    <w:rsid w:val="008346A8"/>
    <w:rsid w:val="00837884"/>
    <w:rsid w:val="00842AEF"/>
    <w:rsid w:val="008430A4"/>
    <w:rsid w:val="008470D3"/>
    <w:rsid w:val="00850FB2"/>
    <w:rsid w:val="00852DEA"/>
    <w:rsid w:val="00854FD7"/>
    <w:rsid w:val="00855DD7"/>
    <w:rsid w:val="0085615F"/>
    <w:rsid w:val="00856FB3"/>
    <w:rsid w:val="00867131"/>
    <w:rsid w:val="008720F6"/>
    <w:rsid w:val="00873972"/>
    <w:rsid w:val="00874DA8"/>
    <w:rsid w:val="00875A4A"/>
    <w:rsid w:val="008810E9"/>
    <w:rsid w:val="00881E78"/>
    <w:rsid w:val="00883F6D"/>
    <w:rsid w:val="0088460E"/>
    <w:rsid w:val="00886F34"/>
    <w:rsid w:val="00890F42"/>
    <w:rsid w:val="00891A91"/>
    <w:rsid w:val="00892D0C"/>
    <w:rsid w:val="00893A12"/>
    <w:rsid w:val="00894332"/>
    <w:rsid w:val="00894E84"/>
    <w:rsid w:val="00895274"/>
    <w:rsid w:val="00895CAF"/>
    <w:rsid w:val="008976C8"/>
    <w:rsid w:val="008A06B7"/>
    <w:rsid w:val="008A1570"/>
    <w:rsid w:val="008A2F85"/>
    <w:rsid w:val="008B4D18"/>
    <w:rsid w:val="008B5041"/>
    <w:rsid w:val="008B5B4C"/>
    <w:rsid w:val="008B664A"/>
    <w:rsid w:val="008B6BE2"/>
    <w:rsid w:val="008B7FC5"/>
    <w:rsid w:val="008C0AE7"/>
    <w:rsid w:val="008C75E5"/>
    <w:rsid w:val="008D1DE4"/>
    <w:rsid w:val="008D2EB3"/>
    <w:rsid w:val="008D3766"/>
    <w:rsid w:val="008D3AD9"/>
    <w:rsid w:val="008D52A8"/>
    <w:rsid w:val="008E6CB1"/>
    <w:rsid w:val="008F5214"/>
    <w:rsid w:val="0090103A"/>
    <w:rsid w:val="0090177B"/>
    <w:rsid w:val="00902071"/>
    <w:rsid w:val="0090408F"/>
    <w:rsid w:val="009114B7"/>
    <w:rsid w:val="00911AD6"/>
    <w:rsid w:val="0091449E"/>
    <w:rsid w:val="0091787B"/>
    <w:rsid w:val="0092163C"/>
    <w:rsid w:val="009353BD"/>
    <w:rsid w:val="00935B44"/>
    <w:rsid w:val="0094140F"/>
    <w:rsid w:val="00942466"/>
    <w:rsid w:val="00942D99"/>
    <w:rsid w:val="00943305"/>
    <w:rsid w:val="009464D9"/>
    <w:rsid w:val="00946E50"/>
    <w:rsid w:val="009501E2"/>
    <w:rsid w:val="00950DC5"/>
    <w:rsid w:val="009525F7"/>
    <w:rsid w:val="00952ECE"/>
    <w:rsid w:val="00953566"/>
    <w:rsid w:val="0095608E"/>
    <w:rsid w:val="00956632"/>
    <w:rsid w:val="009575A0"/>
    <w:rsid w:val="00965665"/>
    <w:rsid w:val="0096764F"/>
    <w:rsid w:val="00967E19"/>
    <w:rsid w:val="00970B7A"/>
    <w:rsid w:val="009725B5"/>
    <w:rsid w:val="00972C89"/>
    <w:rsid w:val="00976B1C"/>
    <w:rsid w:val="00977106"/>
    <w:rsid w:val="00980160"/>
    <w:rsid w:val="00980ACC"/>
    <w:rsid w:val="00982EE1"/>
    <w:rsid w:val="00982FE1"/>
    <w:rsid w:val="00983921"/>
    <w:rsid w:val="00986EBD"/>
    <w:rsid w:val="009873F8"/>
    <w:rsid w:val="00990E38"/>
    <w:rsid w:val="009932F2"/>
    <w:rsid w:val="0099575B"/>
    <w:rsid w:val="00996D19"/>
    <w:rsid w:val="009A0527"/>
    <w:rsid w:val="009A3C7C"/>
    <w:rsid w:val="009A75C9"/>
    <w:rsid w:val="009B05F5"/>
    <w:rsid w:val="009B2698"/>
    <w:rsid w:val="009B661D"/>
    <w:rsid w:val="009B703E"/>
    <w:rsid w:val="009C0716"/>
    <w:rsid w:val="009C2F33"/>
    <w:rsid w:val="009D29B7"/>
    <w:rsid w:val="009D4702"/>
    <w:rsid w:val="009D4A57"/>
    <w:rsid w:val="009D5334"/>
    <w:rsid w:val="009D6BB8"/>
    <w:rsid w:val="009E1E1B"/>
    <w:rsid w:val="009F1FE6"/>
    <w:rsid w:val="009F2D26"/>
    <w:rsid w:val="009F7931"/>
    <w:rsid w:val="00A0575A"/>
    <w:rsid w:val="00A06643"/>
    <w:rsid w:val="00A067D7"/>
    <w:rsid w:val="00A07948"/>
    <w:rsid w:val="00A13C8B"/>
    <w:rsid w:val="00A13DFC"/>
    <w:rsid w:val="00A16CBC"/>
    <w:rsid w:val="00A2420C"/>
    <w:rsid w:val="00A24CEB"/>
    <w:rsid w:val="00A24E80"/>
    <w:rsid w:val="00A25A31"/>
    <w:rsid w:val="00A25EA4"/>
    <w:rsid w:val="00A26D10"/>
    <w:rsid w:val="00A30A6D"/>
    <w:rsid w:val="00A47143"/>
    <w:rsid w:val="00A474F1"/>
    <w:rsid w:val="00A50164"/>
    <w:rsid w:val="00A51292"/>
    <w:rsid w:val="00A55AD6"/>
    <w:rsid w:val="00A55C2D"/>
    <w:rsid w:val="00A67E24"/>
    <w:rsid w:val="00A70EDA"/>
    <w:rsid w:val="00A712BE"/>
    <w:rsid w:val="00A779CB"/>
    <w:rsid w:val="00A82806"/>
    <w:rsid w:val="00A84AD3"/>
    <w:rsid w:val="00A84D2D"/>
    <w:rsid w:val="00A856EE"/>
    <w:rsid w:val="00A87957"/>
    <w:rsid w:val="00A908B0"/>
    <w:rsid w:val="00A928F6"/>
    <w:rsid w:val="00A92DA5"/>
    <w:rsid w:val="00A95355"/>
    <w:rsid w:val="00A968C6"/>
    <w:rsid w:val="00A97FAE"/>
    <w:rsid w:val="00AA1527"/>
    <w:rsid w:val="00AA5901"/>
    <w:rsid w:val="00AA6FD1"/>
    <w:rsid w:val="00AB41B2"/>
    <w:rsid w:val="00AB4952"/>
    <w:rsid w:val="00AB50A9"/>
    <w:rsid w:val="00AB548E"/>
    <w:rsid w:val="00AC550F"/>
    <w:rsid w:val="00AC6101"/>
    <w:rsid w:val="00AD44A2"/>
    <w:rsid w:val="00AD4B69"/>
    <w:rsid w:val="00AD6576"/>
    <w:rsid w:val="00AD7E35"/>
    <w:rsid w:val="00AE0CDD"/>
    <w:rsid w:val="00AE1302"/>
    <w:rsid w:val="00AE2FA9"/>
    <w:rsid w:val="00AE75C4"/>
    <w:rsid w:val="00AE7D0D"/>
    <w:rsid w:val="00AF47DA"/>
    <w:rsid w:val="00B04206"/>
    <w:rsid w:val="00B05563"/>
    <w:rsid w:val="00B066DA"/>
    <w:rsid w:val="00B11C42"/>
    <w:rsid w:val="00B25815"/>
    <w:rsid w:val="00B25960"/>
    <w:rsid w:val="00B32167"/>
    <w:rsid w:val="00B328EC"/>
    <w:rsid w:val="00B4109C"/>
    <w:rsid w:val="00B43032"/>
    <w:rsid w:val="00B45575"/>
    <w:rsid w:val="00B4567C"/>
    <w:rsid w:val="00B51200"/>
    <w:rsid w:val="00B53CE3"/>
    <w:rsid w:val="00B62BCC"/>
    <w:rsid w:val="00B63829"/>
    <w:rsid w:val="00B67FC9"/>
    <w:rsid w:val="00B70C68"/>
    <w:rsid w:val="00B72429"/>
    <w:rsid w:val="00B764C7"/>
    <w:rsid w:val="00B814BB"/>
    <w:rsid w:val="00B9078E"/>
    <w:rsid w:val="00B90F9A"/>
    <w:rsid w:val="00B92ED9"/>
    <w:rsid w:val="00B9309B"/>
    <w:rsid w:val="00B9485B"/>
    <w:rsid w:val="00B94EAC"/>
    <w:rsid w:val="00BA2A6C"/>
    <w:rsid w:val="00BB0B94"/>
    <w:rsid w:val="00BB3949"/>
    <w:rsid w:val="00BB5D41"/>
    <w:rsid w:val="00BB6E97"/>
    <w:rsid w:val="00BC00C3"/>
    <w:rsid w:val="00BC3202"/>
    <w:rsid w:val="00BC5572"/>
    <w:rsid w:val="00BC7C29"/>
    <w:rsid w:val="00BC7F7C"/>
    <w:rsid w:val="00BD47E6"/>
    <w:rsid w:val="00BD49EA"/>
    <w:rsid w:val="00BE1A07"/>
    <w:rsid w:val="00BE59EB"/>
    <w:rsid w:val="00BE77F5"/>
    <w:rsid w:val="00BF25A7"/>
    <w:rsid w:val="00BF37B9"/>
    <w:rsid w:val="00BF5F66"/>
    <w:rsid w:val="00C06BCB"/>
    <w:rsid w:val="00C10A2E"/>
    <w:rsid w:val="00C13F94"/>
    <w:rsid w:val="00C1627F"/>
    <w:rsid w:val="00C21267"/>
    <w:rsid w:val="00C220E6"/>
    <w:rsid w:val="00C22B38"/>
    <w:rsid w:val="00C22C47"/>
    <w:rsid w:val="00C2545D"/>
    <w:rsid w:val="00C26313"/>
    <w:rsid w:val="00C26DD5"/>
    <w:rsid w:val="00C33805"/>
    <w:rsid w:val="00C40251"/>
    <w:rsid w:val="00C47F70"/>
    <w:rsid w:val="00C519AB"/>
    <w:rsid w:val="00C671EE"/>
    <w:rsid w:val="00C707C2"/>
    <w:rsid w:val="00C7250F"/>
    <w:rsid w:val="00C739E2"/>
    <w:rsid w:val="00C7537B"/>
    <w:rsid w:val="00C75879"/>
    <w:rsid w:val="00C80B7F"/>
    <w:rsid w:val="00C818E2"/>
    <w:rsid w:val="00C82388"/>
    <w:rsid w:val="00C82D91"/>
    <w:rsid w:val="00C85ED7"/>
    <w:rsid w:val="00C869CF"/>
    <w:rsid w:val="00C92181"/>
    <w:rsid w:val="00C928A4"/>
    <w:rsid w:val="00C92EE5"/>
    <w:rsid w:val="00C96634"/>
    <w:rsid w:val="00C96C8D"/>
    <w:rsid w:val="00CA1E49"/>
    <w:rsid w:val="00CA3DDE"/>
    <w:rsid w:val="00CA40E5"/>
    <w:rsid w:val="00CA6755"/>
    <w:rsid w:val="00CA765D"/>
    <w:rsid w:val="00CB3A71"/>
    <w:rsid w:val="00CB4C9C"/>
    <w:rsid w:val="00CB5106"/>
    <w:rsid w:val="00CC2C7C"/>
    <w:rsid w:val="00CC3A00"/>
    <w:rsid w:val="00CD4BA9"/>
    <w:rsid w:val="00CD6894"/>
    <w:rsid w:val="00CD6EF2"/>
    <w:rsid w:val="00CE2108"/>
    <w:rsid w:val="00CE73BE"/>
    <w:rsid w:val="00CF5318"/>
    <w:rsid w:val="00CF62CC"/>
    <w:rsid w:val="00D020C5"/>
    <w:rsid w:val="00D04221"/>
    <w:rsid w:val="00D063A6"/>
    <w:rsid w:val="00D06D1F"/>
    <w:rsid w:val="00D06EBD"/>
    <w:rsid w:val="00D071D9"/>
    <w:rsid w:val="00D07313"/>
    <w:rsid w:val="00D07F10"/>
    <w:rsid w:val="00D105C0"/>
    <w:rsid w:val="00D1094E"/>
    <w:rsid w:val="00D11C81"/>
    <w:rsid w:val="00D12A15"/>
    <w:rsid w:val="00D1347E"/>
    <w:rsid w:val="00D13C45"/>
    <w:rsid w:val="00D13E94"/>
    <w:rsid w:val="00D149BA"/>
    <w:rsid w:val="00D22735"/>
    <w:rsid w:val="00D2345A"/>
    <w:rsid w:val="00D339EC"/>
    <w:rsid w:val="00D37D88"/>
    <w:rsid w:val="00D41043"/>
    <w:rsid w:val="00D415B0"/>
    <w:rsid w:val="00D41B15"/>
    <w:rsid w:val="00D43679"/>
    <w:rsid w:val="00D525D0"/>
    <w:rsid w:val="00D55CC1"/>
    <w:rsid w:val="00D606E3"/>
    <w:rsid w:val="00D62E91"/>
    <w:rsid w:val="00D645AF"/>
    <w:rsid w:val="00D66693"/>
    <w:rsid w:val="00D67496"/>
    <w:rsid w:val="00D70C1D"/>
    <w:rsid w:val="00D73293"/>
    <w:rsid w:val="00D767F9"/>
    <w:rsid w:val="00D81C77"/>
    <w:rsid w:val="00D81E45"/>
    <w:rsid w:val="00D833B9"/>
    <w:rsid w:val="00D84935"/>
    <w:rsid w:val="00D84A5D"/>
    <w:rsid w:val="00D84A85"/>
    <w:rsid w:val="00D84CB5"/>
    <w:rsid w:val="00D84E9B"/>
    <w:rsid w:val="00D85BBD"/>
    <w:rsid w:val="00D87917"/>
    <w:rsid w:val="00D91159"/>
    <w:rsid w:val="00D918BF"/>
    <w:rsid w:val="00D926DD"/>
    <w:rsid w:val="00D95961"/>
    <w:rsid w:val="00D974B5"/>
    <w:rsid w:val="00DA1744"/>
    <w:rsid w:val="00DA3014"/>
    <w:rsid w:val="00DA35FF"/>
    <w:rsid w:val="00DA4C33"/>
    <w:rsid w:val="00DA6978"/>
    <w:rsid w:val="00DB0512"/>
    <w:rsid w:val="00DB7931"/>
    <w:rsid w:val="00DC553B"/>
    <w:rsid w:val="00DC5567"/>
    <w:rsid w:val="00DC5BE2"/>
    <w:rsid w:val="00DC6890"/>
    <w:rsid w:val="00DC7240"/>
    <w:rsid w:val="00DC7551"/>
    <w:rsid w:val="00DD2542"/>
    <w:rsid w:val="00DD3DBA"/>
    <w:rsid w:val="00DD622E"/>
    <w:rsid w:val="00DE4B5B"/>
    <w:rsid w:val="00DE709D"/>
    <w:rsid w:val="00DE73C9"/>
    <w:rsid w:val="00DF120C"/>
    <w:rsid w:val="00DF12F1"/>
    <w:rsid w:val="00DF44D0"/>
    <w:rsid w:val="00E051C0"/>
    <w:rsid w:val="00E14F61"/>
    <w:rsid w:val="00E21825"/>
    <w:rsid w:val="00E223ED"/>
    <w:rsid w:val="00E259D6"/>
    <w:rsid w:val="00E27058"/>
    <w:rsid w:val="00E33F83"/>
    <w:rsid w:val="00E3749F"/>
    <w:rsid w:val="00E41414"/>
    <w:rsid w:val="00E41514"/>
    <w:rsid w:val="00E43087"/>
    <w:rsid w:val="00E4327B"/>
    <w:rsid w:val="00E45AD1"/>
    <w:rsid w:val="00E51A92"/>
    <w:rsid w:val="00E51AFB"/>
    <w:rsid w:val="00E52EC1"/>
    <w:rsid w:val="00E53029"/>
    <w:rsid w:val="00E57CE8"/>
    <w:rsid w:val="00E60794"/>
    <w:rsid w:val="00E62BDD"/>
    <w:rsid w:val="00E6604E"/>
    <w:rsid w:val="00E67FF9"/>
    <w:rsid w:val="00E716ED"/>
    <w:rsid w:val="00E73CE7"/>
    <w:rsid w:val="00E75D42"/>
    <w:rsid w:val="00E76F1D"/>
    <w:rsid w:val="00E94297"/>
    <w:rsid w:val="00E97439"/>
    <w:rsid w:val="00E97CBF"/>
    <w:rsid w:val="00EA2979"/>
    <w:rsid w:val="00EA2ABF"/>
    <w:rsid w:val="00EA3F71"/>
    <w:rsid w:val="00EA668A"/>
    <w:rsid w:val="00EB1739"/>
    <w:rsid w:val="00EB2645"/>
    <w:rsid w:val="00EB48EA"/>
    <w:rsid w:val="00ED2861"/>
    <w:rsid w:val="00ED692A"/>
    <w:rsid w:val="00EE0FCF"/>
    <w:rsid w:val="00EF08D7"/>
    <w:rsid w:val="00EF0B83"/>
    <w:rsid w:val="00EF3AE7"/>
    <w:rsid w:val="00EF4661"/>
    <w:rsid w:val="00EF7284"/>
    <w:rsid w:val="00EF7F7E"/>
    <w:rsid w:val="00F030BD"/>
    <w:rsid w:val="00F042DF"/>
    <w:rsid w:val="00F0710B"/>
    <w:rsid w:val="00F1071A"/>
    <w:rsid w:val="00F10A8C"/>
    <w:rsid w:val="00F1242B"/>
    <w:rsid w:val="00F13790"/>
    <w:rsid w:val="00F24744"/>
    <w:rsid w:val="00F256EF"/>
    <w:rsid w:val="00F27811"/>
    <w:rsid w:val="00F30A32"/>
    <w:rsid w:val="00F32D0B"/>
    <w:rsid w:val="00F33083"/>
    <w:rsid w:val="00F330CA"/>
    <w:rsid w:val="00F33449"/>
    <w:rsid w:val="00F355F8"/>
    <w:rsid w:val="00F37B24"/>
    <w:rsid w:val="00F4052A"/>
    <w:rsid w:val="00F45916"/>
    <w:rsid w:val="00F470CD"/>
    <w:rsid w:val="00F5015B"/>
    <w:rsid w:val="00F52BF9"/>
    <w:rsid w:val="00F60CDA"/>
    <w:rsid w:val="00F61221"/>
    <w:rsid w:val="00F63E66"/>
    <w:rsid w:val="00F6698C"/>
    <w:rsid w:val="00F6764B"/>
    <w:rsid w:val="00F716B0"/>
    <w:rsid w:val="00F739E6"/>
    <w:rsid w:val="00F84B3D"/>
    <w:rsid w:val="00F855E0"/>
    <w:rsid w:val="00F93556"/>
    <w:rsid w:val="00F94C41"/>
    <w:rsid w:val="00F9536D"/>
    <w:rsid w:val="00FA0282"/>
    <w:rsid w:val="00FA1DF2"/>
    <w:rsid w:val="00FA4A03"/>
    <w:rsid w:val="00FA4CBB"/>
    <w:rsid w:val="00FA4E18"/>
    <w:rsid w:val="00FB2693"/>
    <w:rsid w:val="00FB5796"/>
    <w:rsid w:val="00FB67F1"/>
    <w:rsid w:val="00FB6E1E"/>
    <w:rsid w:val="00FB7FDF"/>
    <w:rsid w:val="00FC04C7"/>
    <w:rsid w:val="00FC13D3"/>
    <w:rsid w:val="00FC2328"/>
    <w:rsid w:val="00FC4091"/>
    <w:rsid w:val="00FD4105"/>
    <w:rsid w:val="00FD58D2"/>
    <w:rsid w:val="00FD62DF"/>
    <w:rsid w:val="00FD7FD2"/>
    <w:rsid w:val="00FE148B"/>
    <w:rsid w:val="00FE2046"/>
    <w:rsid w:val="00FE28A4"/>
    <w:rsid w:val="00FE4B6B"/>
    <w:rsid w:val="00FE5D23"/>
    <w:rsid w:val="00FE7A64"/>
    <w:rsid w:val="00FF2D3B"/>
    <w:rsid w:val="00FF519F"/>
    <w:rsid w:val="00FF5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03D"/>
  </w:style>
  <w:style w:type="paragraph" w:styleId="Footer">
    <w:name w:val="footer"/>
    <w:basedOn w:val="Normal"/>
    <w:link w:val="Foot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503D"/>
  </w:style>
  <w:style w:type="paragraph" w:styleId="ListParagraph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leGrid">
    <w:name w:val="Table Grid"/>
    <w:basedOn w:val="Table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7397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F30A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30A3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0A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0A3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243</Words>
  <Characters>1314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2-16T12:28:00Z</cp:lastPrinted>
  <dcterms:created xsi:type="dcterms:W3CDTF">2023-11-21T19:36:00Z</dcterms:created>
  <dcterms:modified xsi:type="dcterms:W3CDTF">2024-02-16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